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</p:sldMasterIdLst>
  <p:handoutMasterIdLst>
    <p:handoutMasterId r:id="rId11"/>
  </p:handoutMasterIdLst>
  <p:sldIdLst>
    <p:sldId id="256" r:id="rId2"/>
    <p:sldId id="277" r:id="rId3"/>
    <p:sldId id="273" r:id="rId4"/>
    <p:sldId id="276" r:id="rId5"/>
    <p:sldId id="278" r:id="rId6"/>
    <p:sldId id="271" r:id="rId7"/>
    <p:sldId id="272" r:id="rId8"/>
    <p:sldId id="274" r:id="rId9"/>
    <p:sldId id="280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C4581D34-8AF5-4BA8-B3E2-C9EAC16222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660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39:34.14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8138 8619 0,'132'28'16,"-132"-28"-16,158 66 16,-158-66-16,0 0 15,115 78-15,-115-78 0,58 94 16,-58-94-16,-16 111 16,16-111-16,-91 112 15,91-112-15,-108 93 16,108-93-16,0 0 0,0 0 15,-107 70-15,107-70 16,-42 46-16,42-46 0,25 33 16,-25-33-16,99 37 15,-99-37-15,141 37 16,-141-37-16,157 66 16,-157-66-16,124 88 15,-124-88-15,58 102 0,-58-102 16,-25 111-16,25-111 15,-83 112-15,83-112 16,-132 107-16,132-107 16,-140 93-16,140-93 0,0 0 15,0 0-15,-124 65 16,124-65-16,-75 5 16,75-5-16,17-60 0</inkml:trace>
  <inkml:trace contextRef="#ctx0" brushRef="#br0" timeOffset="299.9544">8932 9503 0,'0'0'0,"0"0"16,66-38-16,-66 38 15,99-18-15,-99 18 16,157 5-16,-157-5 0,149 33 16,-149-33-16,132 51 15,-132-51-15,83 83 16,-83-83-16,42 107 0,-42-107 16,8 139-16,-8-139 15,0 145-15,0-145 16,16 116-16,-16-116 0,42 75 15</inkml:trace>
  <inkml:trace contextRef="#ctx0" brushRef="#br0" timeOffset="550.6253">9775 9480 0,'-16'23'0,"16"-23"16,-50 79-16,50-79 16,-91 121-16,91-121 15,-99 149-15,99-149 0,-91 154 16,91-154-16,-41 102 15,41-102-15</inkml:trace>
  <inkml:trace contextRef="#ctx0" brushRef="#br0" timeOffset="753.1649">10131 9247 0,'49'-8'0,"-49"8"0,125-15 16,74 10-16,-199 5 16,207 5-16,-207-5 15</inkml:trace>
  <inkml:trace contextRef="#ctx0" brushRef="#br0" timeOffset="967.9655">10222 9591 0,'0'0'0,"0"0"0,59 5 15,-59-5-15,124 19 16,-124-19-16,190 14 16,-190-14-16,223 4 15,-223-4-15</inkml:trace>
  <inkml:trace contextRef="#ctx0" brushRef="#br0" timeOffset="1552.9825">11975 8778 0,'-32'-28'0,"32"28"15,-83-47-15,83 47 16,-108-32-16,108 32 15,-132-14-15,132 14 16,-99 28-16,99-28 0,-74 41 16,74-41-16,-17 80 15,17-80-15,41 116 16,-41-116-16,108 163 16,-108-163-16,157 190 0,-157-190 15,174 210-15,-174-210 16,157 200-16,-157-200 15,99 167-15,-99-167 16,25 135-16,-25-135 0,-33 88 16,33-88-16,-100 33 15,100-33-15,-140-18 16,140 18-16,-132-75 16,132 75-16,-108-107 0,108 107 15,-58-126-15,58 126 16,0-140-16,0 140 15,66-139-15,-66 139 16,133-130-16,-133 130 0,165-116 16,-165 116-16,182-103 15,-182 103-15,149-102 16,-149 102-16,82-111 16,-82 111-16,9-117 0,-9 117 15,-83-121-15,83 121 16,-157-112-16,157 112 15,-207-98-15</inkml:trace>
  <inkml:trace contextRef="#ctx0" brushRef="#br0" timeOffset="2337.8234">9081 12294 0,'0'0'16,"0"0"-16,0 0 0,0 0 16,33-46-16,-33 46 15,74-56-15,-74 56 16,141-56-16,-141 56 16,140-18-16,-140 18 0,133 32 15,-133-32-15,99 57 16,-99-57-16,66 106 15,-66-106-15,41 140 0,-41-140 16,58 144-16,-58-144 16,66 116-16,-66-116 15</inkml:trace>
  <inkml:trace contextRef="#ctx0" brushRef="#br0" timeOffset="2554.9097">9908 12033 0,'-25'43'0,"25"-43"0,-75 106 15,-32 67-15,107-173 16,-108 191-16,108-191 15,0 0-15,-91 153 0,91-153 16</inkml:trace>
  <inkml:trace contextRef="#ctx0" brushRef="#br0" timeOffset="2772.8842">10380 11881 0,'41'0'0,"-41"0"15,149-15-15</inkml:trace>
  <inkml:trace contextRef="#ctx0" brushRef="#br0" timeOffset="2972.4158">10446 12090 0,'0'0'0,"0"0"16,116 0-16,-116 0 15,157-14-15,41-29 16</inkml:trace>
  <inkml:trace contextRef="#ctx0" brushRef="#br0" timeOffset="3540.3122">12042 11015 0,'-50'-5'0,"50"5"16,-107-3-16,107 3 16,-141 13-16,141-13 15,0 0-15,-132 47 0,132-47 16,-75 69-16,75-69 16,9 94-16,-9-94 15,82 102-15,-82-102 16,133 121-16,-133-121 15,140 116-15,-140-116 0,108 102 16,-108-102-16,0 0 16,49 88-16,-49-88 15,-8 71-15,8-71 0,-66 51 16,66-51-16,0 0 16,-83 18-16,83-18 15,0 0-15,-82-18 0,82 18 16,-50-66-16,50 66 15,25-116-15,-25 116 16,99-140-16,-99 140 16,132-144-16,-132 144 0,124-121 15,-124 121-15,67-107 16,-67 107-16,0 0 16,8-88-16,-8 88 15,0 0-15,0 0 0,0 0 16,0 0-16,-33-74 15</inkml:trace>
  <inkml:trace contextRef="#ctx0" brushRef="#br0" timeOffset="3744.179">12662 11662 0,'-17'32'16,"17"-32"-16,-41 103 16,41-103-16,-66 162 0,66-162 15,-99 205-15,99-205 16,-116 233-16,116-233 16,0 0-16</inkml:trace>
  <inkml:trace contextRef="#ctx0" brushRef="#br0" timeOffset="4225.1629">12621 12359 0,'33'-9'0,"-33"9"15,99-18-15,-99 18 16,149 0-16,-149 0 16,0 0-16,140 37 15,-140-37-15,75 51 0,-75-51 16,-8 61-16,8-61 16,-91 60-16,91-60 15,-158 41-15,158-41 0,0 0 16,0 0-16,0 0 15,0 0-15,-148 38 0,148-38 16,-91 28-16,91-28 16,0 0-16,0 0 15,115 37-15,-115-37 16,158 42-16,-158-42 16,173 65-16,-173-65 0,124 84 15,-124-84-15,66 88 16,-66-88-16,-8 93 15,8-93-15,-99 107 16,99-107-16,-141 117 0,141-117 16,-198 111-16,198-111 15,-215 98-15,215-98 16</inkml:trace>
  <inkml:trace contextRef="#ctx0" brushRef="#br1" timeOffset="12699.8">3011 7517 0,'0'0'0,"0"0"15,0 0-15,24-28 16,-24 28-16,83-24 0,-83 24 16,165-14-16,-165 14 15,207-4-15,-207 4 16,223 4-16,-223-4 15,0 0-15,0 0 0,182 14 16,-182-14-16,108 19 16,-108-19-16,0 0 15,0 0-15,-141 28 0,141-28 16,-190 10-16,190-10 16,-198 27-16,198-27 15,0 0-15,0 0 0,-182 37 16,182-37-16,0 0 0,0 0 15,-108 38-15,108-38 16,-17 23-16,17-23 16,83 14-16,-83-14 15,158 4-15,-158-4 0,206 0 16,-206 0-16,0 0 16,0 0-16,0 0 15,182 5-15,-182-5 16,83 23-16,-83-23 0,-25 19 15,25-19-15,-124 23 16,124-23-16,-157 23 16,157-23-16,0 0 15,-165 33-15,165-33 0,0 0 16,-100 32-16,100-32 16,-25 24-16,25-24 15,75 18-15,-75-18 16,174 6-16,-174-6 0,198 13 15,-198-13-15,0 0 16,0 0-16,198 19 16,-198-19-16,0 0 0,100 19 15,-100-19-15,0 0 16,0 0-16,-141 27 16,141-27-16,-198 28 15,198-28-15,-182 23 16,182-23-16,0 0 0,0 0 15,0 0-15,-149 23 16,149-23-16,-41 24 0,41-24 16,74 14-1,-74-14-15,157 0 0,-157 0 16,199 13-16,-199-13 16,0 0-16,0 0 15,165 19-15,-165-19 0,83 29 16,-83-29-16,-17 27 15,17-27-15,-116 29 16,116-29-16,-157 18 16,157-18-16,0 0 0,-140 14 15,140-14-15,0 0 16,0 0-16,0 0 16,-91 0-16,91 0 15,16-23-15,-16 23 0,108-42 16,-108 42-16,165-42 15,-165 42-15,149-52 16,-149 52-16,116-51 0,-116 51 16,58-65-16,-58 65 15,-9-70-15,9 70 16,-82-74-16,82 74 16,-116-74-16,116 74 0,0 0 15,-124-61-15,124 61 16,0 0-16,0 0 15,0 0-15,-99-46 0,99 46 16,-34-28-16,34 28 16,0 0-16</inkml:trace>
  <inkml:trace contextRef="#ctx0" brushRef="#br1" timeOffset="20829.2824">15491 8485 0,'0'0'0,"0"0"16,49-112-16,-49 112 16,108-112-16,-108 112 0,182-93 15,-182 93-15,223-61 16,-223 61-16,240 0 16,-240 0-16,223 75 15,-223-75-15,190 121 0,-190-121 16,133 164-16,-133-164 15,91 175-15,-91-175 16,24 191-16,-24-191 16,-24 186-16,24-186 0,-83 191 15,83-191-15,-99 177 16,99-177-16,-116 154 16,116-154-16,0 0 15,-108 101-15,108-101 0,-115 57 16,115-57-16,-108 4 15,108-4-15,-99-28 16,99 28-16,-66-65 16,66 65-16,-33-93 15,33 93-15,8-107 0,-8 107 16,58-102-16,-58 102 16,83-84-16,-83 84 15,124-33-15,-124 33 0,107 5 16,-107-5-16,99 56 15,-99-56-15,83 89 16,-83-89-16,74 92 16,-74-92-16,83 70 0</inkml:trace>
  <inkml:trace contextRef="#ctx0" brushRef="#br1" timeOffset="21426.2317">17376 9242 0,'0'0'0,"0"0"15,0 0-15,0 0 16,0 0-16,0 0 0,0 0 16,8 66-1,-8-66-15,25 70 0,-25-70 16,58 61-16,-58-61 15,74 41-15,-74-41 0,91 5 16,-91-5-16,83-28 16,-83 28-16,74-61 15,-74 61-15,75-83 0,-75 83 16,0 0-16,0 0 16,0 0-16,0 0 15,41-71-15,-41 71 0,25-13 16,-25 13-16,33 70 15,-33-70-15,33 143 16,-33-143-16,42 210 16,-42-210-16,49 242 0,-49-242 15,42 237-15,-42-237 16,24 214-16,-24-214 16,-16 163-16,16-163 15,-58 93-15,58-93 0,-99 32 16,99-32-16,-108-19 15,108 19-15,-124-55 16,124 55-16,0 0 16,-74-79-16,74 79 15,-25-107-15,25 107 0,66-112 16,-66 112-16,165-111 16,-165 111-16,191-103 15,-191 103-15,198-93 16,-198 93-16,149-102 0,-149 102 15,116-116-15</inkml:trace>
  <inkml:trace contextRef="#ctx0" brushRef="#br1" timeOffset="21664.8495">18641 8629 0,'50'-19'0,"-50"19"15,157-23-15,-157 23 16,231-23-16,-231 23 0,224-5 15</inkml:trace>
  <inkml:trace contextRef="#ctx0" brushRef="#br1" timeOffset="21876.4299">18906 9191 0,'33'-4'0,"91"-5"16,41-15-16,16 11 16,-181 13-16,175-28 15</inkml:trace>
  <inkml:trace contextRef="#ctx0" brushRef="#br1" timeOffset="22479.752">20610 8313 0,'-33'-23'0,"33"23"0,-116-57 16,116 57-16,-157-37 16,157 37-16,-165-9 15,165 9-15,-133 32 0,133-32 16,-75 74-16,75-74 16,17 99-16,-17-99 15,108 111-15,57 5 0,-165-116 16,199 117-16,-199-117 15,207 135-15,-207-135 16,165 135-16,-165-135 16,107 130-16,-107-130 0,0 0 15,42 116-15,-42-116 16,-25 93-16,25-93 16,-83 61-16,83-61 15,-99 23-15,99-23 0,-116-5 16,116 5-16,0 0 15,-99-42-15,99 42 16,-66-74-16,66 74 16,-33-98-16,33 98 0,33-111 15,-33 111-15,74-121 16,-74 121-16,141-121 16,-141 121-16,149-103 0,-149 103 15,140-83-15,-140 83 16,0 0-16,91-65 15,-91 65-15,0 0 16,42-61-16,-42 61 0,-33-55 16,33 55-16,-100-71 15,100 71-15</inkml:trace>
  <inkml:trace contextRef="#ctx0" brushRef="#br1" timeOffset="23397.0025">17856 11862 0,'0'0'15,"0"0"-15,0 0 16,-17 56-16,17-56 16,-33 93-16,33-93 15,-33 125-15,33-125 0,-25 135 16,25-135-16,17 116 15,-17-116-15,58 84 16,-58-84-16,82 33 16,-82-33-16,124-10 0,-124 10 15,157-61-15,-157 61 16,149-83-16,-149 83 16,133-120-16,-133 120 15,82-112-15,-82 112 0,0 0 16,0 0-16,0 0 15,50-93-15,-50 93 16,0 0-16,8-47 0,-8 47 16,-8 29-16,8-29 15,-17 106-15,17-106 16,-8 172-16,8-172 16,17 223-16,-1 28 15,1-18-15,-17-233 0,0 195 16,0-195-16,-25 192 15,25-192-15,-66 176 16,66-176-16,-100 140 16,100-140-16,-115 84 0,115-84 15,0 0-15,-100 19 16,100-19-16,-82-43 16,82 43-16,-50-83 15,50 83-15,8-117 0,-8 117 16,82-135-16,-82 135 15,133-126-15,-133 126 16,182-115-16,-182 115 16,166-113-16,-166 113 15,157-102-15,-157 102 0,116-102 16,-116 102-16,74-103 16,-74 103-16,58-126 15,-58 126-15</inkml:trace>
  <inkml:trace contextRef="#ctx0" brushRef="#br1" timeOffset="23613.7784">19542 12011 0,'50'-14'0,"-50"14"0,124-38 16,-124 38-16,174-23 16,-174 23-16,207 0 15,-207 0-15,174 23 16,-174-23-16,124 5 0</inkml:trace>
  <inkml:trace contextRef="#ctx0" brushRef="#br1" timeOffset="23814.1155">19691 12207 0,'0'0'0,"0"0"0,50 36 16,-50-36-16,107 19 15,-107-19-15,175 9 16,-175-9-16,190-9 0</inkml:trace>
  <inkml:trace contextRef="#ctx0" brushRef="#br1" timeOffset="24198.6503">21040 11382 0,'0'0'0,"0"0"16,0 0-16,-8 61 15,8-61-15,0 84 16,0-84-16,0 121 15,0-121-15,-8 130 0,8-130 16,0 0-16,-17 121 16,17-121-16,0 0 15,0 0-15,0 0 0,0 0 16,0 0-16,-25 102 16,25-102-16,8 75 0,-8-75 15,75 37-15,-75-37 16,157 23-16,-157-23 15,182 37-15,-182-37 16,182 28-16,-182-28 0</inkml:trace>
  <inkml:trace contextRef="#ctx0" brushRef="#br1" timeOffset="24419.2193">21569 11569 0,'8'38'0,"-8"-38"16,17 129-16,-17-129 0,41 219 15,17 46-15,0 19 16,-8-38-16,-25-27 15,-25-219-15,8 20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41:26.7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077 12462 0,'0'0'0,"0"0"15,0 0-15,0 0 16,0 0-16,-8 56 0,8-56 15,-9 93-15,9-93 16,-33 120-16,33-120 16,0 0-16,0 0 15,0 0-15,0 0 0,-25 122 16,25-122-16,0 0 16,0 0-16,-8 74 15,8-74-15,33 28 16,-33-28-16,108-14 0,-108 14 15,124-23-15,-124 23 16,0 0-16,132-19 0,-132 19 16,0 0-16,0 0 15,116-5-15,-116 5 16</inkml:trace>
  <inkml:trace contextRef="#ctx0" brushRef="#br0" timeOffset="243.9274">3532 12369 0,'0'0'16,"0"0"-16,0 0 16,0 84-16,0-84 0,8 126 15,-8-126-15,-8 171 16,8-171-16,-17 200 15,17-200-15,-17 196 16,17-196-16,-8 139 16,8-139-16,33 61 0,-33-61 15</inkml:trace>
  <inkml:trace contextRef="#ctx0" brushRef="#br0" timeOffset="995.4076">4846 12741 0,'0'0'0,"0"0"15,66-10-15,-66 10 0,100-13 16,-100 13-16,124-14 16,-124 14-16,0 0 15,107-10-15,-107 10 0</inkml:trace>
  <inkml:trace contextRef="#ctx0" brushRef="#br0" timeOffset="1178.9163">4979 13085 0,'0'0'0,"0"0"16,0 0-16,74 5 0,-74-5 16,99-14-16,-99 14 15,149-46-15,-149 46 16,142-75-16</inkml:trace>
  <inkml:trace contextRef="#ctx0" brushRef="#br0" timeOffset="1565.4584">5715 12271 0,'0'0'0,"0"0"0,0 0 16,75 14-16,-75-14 15,107 19-15,-107-19 16,133 4-16,-133-4 0,140 0 16,-140 0-16,124-9 15,-124 9-15,0 0 16,0 0-16,0 0 15,91-18-15,-91 18 0,0 0 16,58 0-16,-58 0 16,8 37-16,-8-37 15,-24 83-15,24-83 16,-58 117-16,58-117 0,-58 148 16,58-148-16,-50 159 15,50-159-15,-41 167 16,41-167-16,-42 158 0,42-158 15</inkml:trace>
  <inkml:trace contextRef="#ctx0" brushRef="#br0" timeOffset="2741.1152">4640 15332 0,'0'0'0,"0"0"15,0 0-15,57-19 16,-57 19-16,83-14 15,-83 14-15,124-9 16,-124 9-16,0 0 0,116 0 16,-116 0-16,0 0 15,0 0-15</inkml:trace>
  <inkml:trace contextRef="#ctx0" brushRef="#br0" timeOffset="2932.6253">4706 15695 0,'0'0'0,"0"0"16,0 0-16,0 0 0,-9 46 15,9-46-15,42 32 16,-42-32-16</inkml:trace>
  <inkml:trace contextRef="#ctx0" brushRef="#br0" timeOffset="7966.2694">3804 12908 0,'0'0'16,"0"0"-16,42 47 15,-42-47-15,66 60 0,-66-60 16,74 98-16,-74-98 16,91 107-16,-91-107 0,75 107 15,-75-107 1,0 0-16,58 98 0,-58-98 15,0 0-15,0 0 16,57 56-16,-57-56 0</inkml:trace>
  <inkml:trace contextRef="#ctx0" brushRef="#br0" timeOffset="8195.0564">4201 12964 0,'0'0'16,"0"0"-16,0 0 15,-33 51-15,33-51 0,-49 79 16,49-79-16,-67 107 16,67-107-16,-74 112 15,74-112-15,-74 112 16,74-112-16,-42 102 0,42-102 15,0 0-15</inkml:trace>
  <inkml:trace contextRef="#ctx0" brushRef="#br0" timeOffset="8827.8432">3565 14923 0,'0'0'15,"0"0"-15,0 0 16,0 0-16,0 0 0,33-19 15,-33 19-15,0 0 16,58-9-16,-58 9 16,66 14-16,-66-14 0,74 56 15,-74-56-15,66 107 16,-66-107-16,75 149 16,-75-149-16,74 158 15,-74-158-15,91 125 0,-91-125 16,91 69-16,-91-69 15</inkml:trace>
  <inkml:trace contextRef="#ctx0" brushRef="#br0" timeOffset="9094.9366">4176 14825 0,'0'0'15,"0"0"-15,-66 65 16,66-65-16,-58 103 0,58-103 16,-91 139-16,91-139 15,-90 158-15,90-158 16,-75 163-16,75-163 15,-49 135-15,49-135 0,0 102 16,0-102-16,49 61 16</inkml:trace>
  <inkml:trace contextRef="#ctx0" brushRef="#br0" timeOffset="9417.2206">4664 15704 0,'0'0'16,"0"0"-16,0 0 15,0 0-15,0 0 0,0 0 0,17 23 16,-17-23-16,66 5 16,-66-5-16,99-14 15,-99 14-15,108-19 16,-108 19-16,0 0 0,0 0 16,124 0-16,-124 0 15,0 0-15,0 0 0</inkml:trace>
  <inkml:trace contextRef="#ctx0" brushRef="#br0" timeOffset="10481.0116">5459 14198 0,'0'0'16,"0"0"-16,0 0 15,0 0-15,0 0 0,75 36 16,-75-36-16,132 52 15,-132-52-15,157 61 16,-157-61-16,0 0 16,0 0-16,0 0 0,165 46 15,-165-46-15,0 0 16,100 41-16,-100-41 16,41 56-16,-41-56 0,-33 79 15,33-79-15,-66 107 16,66-107-16,-83 117 15,83-117-15,0 0 16,-58 102-16,58-102 0,-16 60 16,16-60-16</inkml:trace>
  <inkml:trace contextRef="#ctx0" brushRef="#br0" timeOffset="10748.166">6534 14607 0,'-17'27'0,"17"-27"16,-49 84-16,-17 70 16,66-154-16,-91 181 0,-25 10 15,-16-10-15,132-181 16,-108 140-16,108-140 15,0 0-15,0 0 16,-82 102-16,82-102 0,-17 41 16,17-41-16,66-22 15,-66 22-15</inkml:trace>
  <inkml:trace contextRef="#ctx0" brushRef="#br0" timeOffset="11048.9032">6484 15341 0,'0'0'0,"0"0"15,-8 70-15,8-70 16,-16 93-16,16-93 16,-33 117-16,33-117 15,0 0-15,0 0 0,0 0 16,-34 116-16,34-116 15,0 0-15,-16 79 16,16-79-16,25 37 0,-25-37 16,74 5-1,-74-5-15,124-5 0,-124 5 16,124 0-16,-124 0 16,0 0-16,0 0 15,108 0-15,-108 0 16,74-19-16</inkml:trace>
  <inkml:trace contextRef="#ctx0" brushRef="#br0" timeOffset="11267.4856">6832 15383 0,'-9'28'15,"9"-28"-15,-33 98 16,9 74-16,24-172 0,-17 205 16,0 22-16,17-227 15,-16 225-15,16-225 16,-8 213-16</inkml:trace>
  <inkml:trace contextRef="#ctx0" brushRef="#br1" timeOffset="20956.4386">10048 11439 0,'-124'-29'0,"-58"11"16,9 13-16,173 5 15,-182 20-15,182-20 0,-174 32 16,174-32-16,0 0 16,0 0-16,0 0 15,-124 46-15,124-46 0,-33 33 16,33-33-16,74 14 16,-74-14-16,174 4 15,-174-4-15,231 0 16,-231 0-16,240-4 0,-240 4 15,0 0-15,0 0 16,0 0-16,190 0 16,-190 0-16,75 4 0,-75-4 15,-41 19-15,41-19 16,-149 27-16,149-27 16,-190 57-16,190-57 0,0 0 15,0 0-15,0 0 16,-191 65-16,191-65 0,-100 55 15,100-55-15,25 14 16,-25-14-16,133-4 16,-133 4-16,207-28 15,-207 28-15,223-28 16,-223 28-16,0 0 0,0 0 16,157-19-16,-157 19 15,75 5-15,-75-5 16,-58 28-16,58-28 15,-141 51-15,141-51 0,-190 61 16,190-61-16,0 0 16,0 0-16,0 0 0,0 0 15,-157 65-15,157-65 16,-66 46-16,66-46 16,33 9-16,-33-9 0,140-9 15,-140 9-15,199-28 16,-199 28-16,182-9 15,-182 9-15,0 0 16,132 5-16,-132-5 0,42 37 16,-42-37-16,-42 52 15,42-52-15,-116 64 16,116-64-16,-148 51 16,148-51-16,-182 56 0,182-56 15,-157 37-15,157-37 16,0 0-16,0 0 15,0 0-15,-91 18 0,91-18 16</inkml:trace>
  <inkml:trace contextRef="#ctx0" brushRef="#br1" timeOffset="21786.7586">15243 12201 0,'0'0'15,"0"0"-15,0 0 16,58-19-16,-58 19 0,99 5 15,-99-5-15,132 33 16,-132-33-16,166 61 16,-166-61-16,0 0 15,132 83-15,-132-83 16,0 0-16,74 93 0,-74-93 16,0 89-16,0-89 15,-74 74-15,74-74 0,-116 70 16,116-70-16,0 0 15,0 0-15,-124 51 16,124-51-16,0 0 0,0 0 16,0 0-16,-83 38 15,83-38-15,0 0 16,0 0-16,83 69 16,-83-69-16,141 46 0,-141-46 15,140 70-15,-140-70 16,0 0-16,99 79 15,-99-79-15,25 65 0,-25-65 16,-58 56-16,58-56 16,-99 28-16,99-28 15,-140 9-15,140-9 16,0 0-16,-141-19 0,141 19 16,-66-60-16</inkml:trace>
  <inkml:trace contextRef="#ctx0" brushRef="#br1" timeOffset="22354.3326">16235 12750 0,'0'0'16,"0"0"-16,0 0 0,0 65 15,0-65-15,8 79 16,-8-79-16,33 98 16,-33-98-16,75 84 15,-75-84-15,99 51 16,-99-51-16,124 14 0,-124-14 16,124-42-16,-124 42 15,108-74-15,-108 74 16,0 0-16,0 0 0,0 0 15,0 0-15,0 0 16,66-70-16,-66 70 16,49-37-16,-49 37 15,25 41-15,-25-41 0,24 122 16,-24-122-16,17 181 16,-17-181-16,8 219 15,-8-219-15,-8 223 16,8-223-16,-33 186 0,33-186 15,-74 126-15,74-126 16,0 0-16,-74 56 16,74-56-16,-58-10 15,58 10-15,-33-74 0,33 74 16,0-116-16,0 116 16,33-140-16,-33 140 15,66-145-15,-66 145 0,91-121 16,-91 121-16,90-93 15,-90 93-15,92-60 16,-92 60-16,82-37 16,-82 37-16,91-33 0</inkml:trace>
  <inkml:trace contextRef="#ctx0" brushRef="#br1" timeOffset="22572.9164">17583 12718 0,'0'0'0,"0"0"15,116-24-15,-116 24 16,148-28-16,-148 28 15,0 0-15,141-23 0</inkml:trace>
  <inkml:trace contextRef="#ctx0" brushRef="#br1" timeOffset="22772.4714">17715 12992 0,'0'0'0,"0"0"0,124-23 15,-124 23-15,157-23 16,-157 23-16,190-47 16</inkml:trace>
  <inkml:trace contextRef="#ctx0" brushRef="#br1" timeOffset="23156.4873">18377 12081 0,'0'0'0,"0"0"0,0 0 15,0 0-15,74 13 16,-74-13-16,124 24 16,-124-24-16,165 37 15,-165-37-15,182 18 0,-182-18 16,166 9-16,-166-9 16,0 0-16,0 0 15,0 0-15,0 0 0,132 0 16,-132 0-16,66 25 15,-66-25-15,8 74 16,-8-74-16,-41 130 16,41-130-16,-58 168 15,58-168-15,-58 185 0,58-185 16,-49 177-16,49-177 16,-25 144-16,25-144 15</inkml:trace>
  <inkml:trace contextRef="#ctx0" brushRef="#br1" timeOffset="24007.8342">16533 14686 0,'0'0'0,"0"0"0,0 0 16,0 0-16,-9 74 15,9-74-15,-16 102 16,16-102-16,-8 145 0,8-145 16,24 172-16,-24-172 15,0 0-15,50 158 0,-50-158 16,83 102-16,-83-102 16,99 37-16,-99-37 0,99-23 15,-99 23-15,108-70 16,-108 70-16,82-88 15,-82 88-15,0 0 0,0 0 16,0 0-16,0 0 16,66-74-16,-66 74 15,42-33-15,-42 33 16,33 42-16,-33-42 0,25 120 16,-25-120-16,0 191 15,0-191-15,-42 224 16,42-224-16,-66 223 15,66-223-15,-99 185 0,99-185 16,0 0-16,0 0 16,0 0-16,0 0 15,-91 117-15,91-117 0,-66 32 16,66-32-16,-17-51 16,17 51-16,25-120 15,-25 120-15,91-158 0,-91 158 16,108-154-16,-108 154 15,124-140-15,-124 140 16,124-78-16,-124 78 16,0 0-16,99-51 15,-99 51-15,0 0 0,83-23 16,-83 23-16</inkml:trace>
  <inkml:trace contextRef="#ctx0" brushRef="#br1" timeOffset="24218.4796">17856 15086 0,'0'0'15,"0"0"-15,74-19 16,-74 19-16,124-23 15,-124 23-15,165-5 0,-165 5 16,0 0-16,0 0 16</inkml:trace>
  <inkml:trace contextRef="#ctx0" brushRef="#br1" timeOffset="24409.0391">18071 15355 0,'0'0'15,"0"0"-15,0 0 0,74 10 16,-74-10-16,124 8 16,-124-8-16,149 6 15</inkml:trace>
  <inkml:trace contextRef="#ctx0" brushRef="#br1" timeOffset="24810.1325">18757 14272 0,'0'0'0,"0"0"0,0 0 15,0 0-15,58 32 16,-58-32-16,116 43 16,-116-43-16,157 36 15,-157-36-15,165 28 0,-165-28 16,0 0-16,0 0 15,0 0-15,149 10 16,-149-10-16,0 0 0,83 32 16,-83-32-16,16 51 15,-16-51-15,-50 98 16,50-98-16,-90 125 16,90-125-16,-116 135 0,116-135 15,0 0-15,-83 126 16,83-126-16</inkml:trace>
  <inkml:trace contextRef="#ctx0" brushRef="#br1" timeOffset="25098.1529">20064 14648 0,'0'0'16,"0"0"-16,-49 61 16,49-61-16,-67 107 0,-8 56 15,-16 8-15,0-8 16,91-163-16,-107 154 16,107-154-16,-108 154 15,108-154-15,0 0 16,0 0-16,-82 130 0,82-130 15,0 0-15,-25 74 16,25-74-16,25 19 0,-25-19 16</inkml:trace>
  <inkml:trace contextRef="#ctx0" brushRef="#br1" timeOffset="25544.8068">19890 15337 0,'0'0'0,"0"0"0,58 0 16,-58 0-16,100 4 15,-100-4-15,107 6 16,-107-6-16,0 0 0,124 26 16,-124-26-16,0 0 15,66 57-15,-66-57 16,0 92-16,0-92 15,-57 108-15,57-108 0,-108 107 16,108-107-16,0 0 16,0 0-16,0 0 15,0 0-15,-107 88 16,107-88-16,0 0 0,0 0 16,0 0-16,-75 56 15,75-56-15,8 27 0,-8-27 16,100 29-16,-100-29 15,140 42-15,-140-42 16,133 83-16,-133-83 16,49 121-16,-49-121 0,-25 139 15,25-139-15,-99 118 16,-74-39-16,173-79 16,-200 37-16,200-37 15,-182-5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43:10.11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2406 7405 0,'91'-9'16,"-91"9"-16,148-33 16,-148 33-16,141-28 0,-141 28 15,149-42-15</inkml:trace>
  <inkml:trace contextRef="#ctx0" brushRef="#br0" timeOffset="629.5928">13315 7396 0,'0'0'15,"0"0"-15,25-97 16,-25 97-16,41-113 0,-41 113 16,50-139-16,-50 139 15,33-130-15,-33 130 16,25-126-16,-25 126 16,0 0-16,25-102 0,-25 102 15,0 0-15,0 0 16,0 0-16,8-79 15,-8 79-15,0 0 0,0 0 16,25-33-16,-25 33 16,33 33-16,-33-33 15,41 89-15,-41-89 0,58 115 16,-58-115-16,66 140 16,-66-140-16,75 135 15,-75-135-15,82 116 16,-82-116-16,0 0 0,58 79 15,-58-79-15,0 0 16,0 0-16,25 47 0,-25-47 16,0 0-16,0 0 15,-50-47-15</inkml:trace>
  <inkml:trace contextRef="#ctx0" brushRef="#br0" timeOffset="813.4143">13340 7112 0,'0'0'0,"0"0"15,0 0-15,99-9 16,-99 9-16,124-14 16,-124 14-16,149-24 0,-149 24 15,165-32-15,-165 32 16,158-47-16</inkml:trace>
  <inkml:trace contextRef="#ctx0" brushRef="#br0" timeOffset="1063.4127">14489 7196 0,'-24'32'0,"24"-32"0,-100 89 16,100-89-16,-140 130 15,140-130-15,-190 167 16,190-167-16,-174 163 16,174-163-16,-165 130 0,165-130 15,0 0-15,0 0 16,-108 103-16</inkml:trace>
  <inkml:trace contextRef="#ctx0" brushRef="#br0" timeOffset="1330.1942">14159 8140 0,'8'47'0,"-8"-47"16,8 112-16,-8-112 16,8 153-16,-8-153 15,9 172-15,-9-172 0,0 0 16,0 0-16,0 0 15,-9 135-15,9-135 16</inkml:trace>
  <inkml:trace contextRef="#ctx0" brushRef="#br0" timeOffset="1932.0139">14076 8074 0,'0'0'0,"0"0"15,33-32-15,-33 32 0,74-28 16,-74 28-16,91-28 16,-91 28-16,100-18 15,-100 18-15,0 0 16,0 0-16,99 0 15,-99 0-15,66 28 0,-66-28 16,33 51-16,-33-51 16,-8 70-16,8-70 0,-42 84 15,42-84-15,0 0 16,-57 84-16,57-84 16,0 0-16,0 0 15,0 0-15,0 0 0,0 0 16,-67 65-16,67-65 15,0 0-15,-33 56 0,33-56 16,24 32-16,-24-32 16,67 23-16,-67-23 15,91 24-15,-91-24 16,0 0-16,75 23 0,-75-23 16,0 0-16,0 0 15,74 46-15,-74-46 16,0 0-16,41 75 0,-41-75 15,-8 84-15,8-84 16,-58 83-16,58-83 16,-82 61-16,82-61 15,0 0-15,-100 51 0,100-51 16,0 0-16,0 0 16,-107 18-16,107-18 0,-75-9 15,75 9-15,-16-42 16</inkml:trace>
  <inkml:trace contextRef="#ctx0" brushRef="#br0" timeOffset="2199.4685">15763 7991 0,'42'-5'0,"-42"5"15,124-9-15</inkml:trace>
  <inkml:trace contextRef="#ctx0" brushRef="#br0" timeOffset="2416.0464">15706 8303 0,'0'0'0,"0"0"16,124-4-16,-124 4 15,157-14-15</inkml:trace>
  <inkml:trace contextRef="#ctx0" brushRef="#br0" timeOffset="51447.5947">16367 7145 0,'0'0'16,"0"0"-16,0 0 16,100-14-16,-100 14 0,157-6 15,-157 6-15,190 0 16,-190 0-16,198-26 15</inkml:trace>
  <inkml:trace contextRef="#ctx0" brushRef="#br0" timeOffset="51965.8076">17293 6489 0,'0'0'0,"0"0"15,33-51-15,-33 51 0,67-42 16,-67 42-16,99-33 16,-99 33-16,0 0 15,116-9-15,-116 9 16,91 28-16,-91-28 0,0 0 15,41 65-15,-41-65 16,0 0-16,-8 78 16,8-78-16,0 0 0,0 0 15,-58 85-15,58-85 16,0 0-16,0 0 16,-42 64-16,42-64 0,25 51 15,-25-51-15,83 29 16,-83-29-16,116 32 15,-116-32-15,0 0 0,0 0 16,99 33-16,-99-33 0,0 0 16,58 51-16,-58-51 15,0 84-15,0-84 16,-66 93-16,66-93 16,-108 88-16,108-88 0,-149 70 15,149-70-15,-132 37 16,132-37-16,0 0 15,-124 9-15,124-9 0,-74-18 16,74 18-16</inkml:trace>
  <inkml:trace contextRef="#ctx0" brushRef="#br0" timeOffset="52238.7885">18691 6475 0,'-25'27'0,"25"-27"16,-58 84-16,58-84 0,-99 154 16,-33 56-1,8 3-15,124-213 0,-100 200 16,100-200-16,-107 200 15,107-200-15,-91 205 16,91-205-16,0 0 0,-75 177 16,75-177-16,0 0 0,0 0 15</inkml:trace>
  <inkml:trace contextRef="#ctx0" brushRef="#br0" timeOffset="52736.2073">18616 7303 0,'17'-29'16,"-17"29"-16,58-46 15,-58 46-15,107-37 16,-107 37-16,116-9 15,-116 9-15,108 32 0,-108-32 16,90 79-16,-90-79 16,58 121-16,-58-121 15,17 149-15,-17-149 0,-25 162 16,25-162-16,-66 159 16,66-159-16,-116 130 15,116-130-15,-140 93 16,140-93-16,-158 57 15,158-57-15,-132 23 0,132-23 16,0 0-16,-107-9 16,107 9-16,0 0 15,-66-56-15,66 56 16,-9-94-16,9 94 0,50-103 16,-50 103-16,99-87 15,-99 87-15,124-47 16,-124 47-16,149 5 15,-149-5-15,132 51 0,-132-51 16,108 98-16,-108-98 16,74 144-16,-74-144 15</inkml:trace>
  <inkml:trace contextRef="#ctx0" brushRef="#br1" timeOffset="65913.5649">14613 9996 0,'0'0'0,"0"0"0,0 0 16,9-51-16,-9 51 15,66-37-15,-66 37 0,149-33 16,-149 33-16,173-23 16,-173 23-16,0 0 15,175 0-15,-175 0 16,0 0-16,124 28 0,-124-28 16,50 51-16,-50-51 15,-17 79-15,17-79 16,-66 89-16,66-89 0,-99 79 15,99-79-15,0 0 16,0 0-16,-109 69 16,109-69-16,0 0 15,-74 70-15,74-70 0,16 56 16,-16-56-16,117 41 16,-117-41-16,165 48 15,-165-48-15,0 0 16,166 55-16,-166-55 0,107 84 15,-107-84-15,42 102 16,-42-102-16,-33 107 16,33-107-16,-83 94 0,83-94 15,-141 74-15,141-74 16,0 0-16,-124 37 16,124-37-16,-107-14 15,107 14-15</inkml:trace>
  <inkml:trace contextRef="#ctx0" brushRef="#br1" timeOffset="66213.365">15474 10382 0,'0'0'0,"0"0"16,50-37-16,-50 37 15,116-37-15,-116 37 16,147-28-16,-147 28 16,0 0-16,150-9 0,-150 9 15,133 23-15,-133-23 16,66 70-16,-66-70 16,25 116-16,-25-116 15,16 153-15,-16-153 16,25 181-16,-25-181 0,50 173 15,-50-173-15,99 112 16,-99-112-16</inkml:trace>
  <inkml:trace contextRef="#ctx0" brushRef="#br1" timeOffset="66477.5156">16491 10364 0,'0'0'0,"-24"27"0,24-27 16,-50 80 0,50-80-16,-74 120 0,74-120 15,-100 149-15,100-149 16,-91 159-16,91-159 15,0 0-15,0 0 0,-58 126 16,58-126-16,0 0 16,-16 65-16</inkml:trace>
  <inkml:trace contextRef="#ctx0" brushRef="#br1" timeOffset="66728.1838">16690 10396 0,'0'0'15,"0"0"-15,82-14 16,-82 14-16,141-23 15,57-10-15,-198 33 0,224-23 16,-224 23-16,215-38 16</inkml:trace>
  <inkml:trace contextRef="#ctx0" brushRef="#br1" timeOffset="66964.883">16772 10773 0,'0'0'0,"0"0"15,0 0-15,75-9 16,-75 9-16,148-19 0,-148 19 15,216-5-15,40 5 16,-256 0-16</inkml:trace>
  <inkml:trace contextRef="#ctx0" brushRef="#br1" timeOffset="67519.4698">18616 9945 0,'0'0'16,"0"0"-16,-66-23 16,66 23-16,-99-9 0,99 9 15,-132 18-15,132-18 16,-124 42-16,124-42 15,-91 69-15,91-69 16,-25 84-16,25-84 0,50 98 16,-50-98-16,107 107 15,-107-107-15,165 116 16,-165-116-16,174 121 16,-174-121-16,0 0 0,132 122 15,-132-122-15,75 120 16,-75-120-16,0 108 15,0-108-15,-66 74 16,66-74-16,-91 23 0,91-23 16,-91-28-16,91 28 15,-75-55-15,75 55 16,-41-75-16,41 75 0,16-103 16,-16 103-16,67-121 15,-67 121-15,99-116 16,-99 116-16,140-112 15,-140 112-15,116-88 0,-116 88 16,91-88-16,-91 88 16,41-93-16,-41 93 15,-16-97-15,16 97 16,-75-113-16,75 113 16</inkml:trace>
  <inkml:trace contextRef="#ctx0" brushRef="#br1" timeOffset="68148.4572">15763 12373 0,'0'0'0,"0"0"16,0 0-16,0 0 0,59 5 15,-59-5-15,107 0 16,-107 0-16,174 9 16,-174-9-16,173 10 15,-173-10-15,0 0 0,0 0 16,149 18-16,-149-18 15,0 0-15,91 33 16,-91-33-16,66 70 0,-66-70 16,58 130-16,-58-130 15,50 167-15,-50-167 16,74 164-16,-74-164 16,99 92-16</inkml:trace>
  <inkml:trace contextRef="#ctx0" brushRef="#br1" timeOffset="68398.5049">16698 12257 0,'-25'33'15,"25"-33"-15,-58 97 16,58-97-16,-91 140 0,91-140 16,-107 163-16,107-163 0,0 0 15,0 0-15,-91 125 16,91-125-16,-33 79 0</inkml:trace>
  <inkml:trace contextRef="#ctx0" brushRef="#br1" timeOffset="68599.1791">17095 12350 0,'0'0'0,"116"-14"15,33 10-15,-149 4 16,198 4-16,-198-4 16</inkml:trace>
  <inkml:trace contextRef="#ctx0" brushRef="#br1" timeOffset="68802.7217">17302 12769 0,'0'0'16,"74"18"-16,42-4 15,49-8-15,-165-6 0,182-10 16</inkml:trace>
  <inkml:trace contextRef="#ctx0" brushRef="#br1" timeOffset="69550.7564">18856 11625 0,'0'0'0,"-33"5"15,33-5-15,-83 18 16,83-18-16,-132 33 15,132-33-15,-116 46 16,116-46-16,0 0 0,-82 74 16,82-74-16,-17 80 15,17-80-15,58 97 16,-58-97-16,107 107 16,-107-107-16,141 126 0,-141-126 15,132 125-15,-132-125 16,100 117-16,-100-117 15,0 0-15,24 93 16,-24-93-16,-33 46 16,33-46-16,-82 15 0,82-15 15,-91-25-15,91 25 16,0 0-16,-91-51 16,91 51-16,-50-83 0,50 83 15,17-112-15,-17 112 16,82-125-16,-82 125 15,141-135-15,-141 135 16,149-130-16,-149 130 16,0 0-16,140-113 0,-140 113 15,0 0-15,75-78 16,-75 78-16,8-70 0,-8 70 16,0 0-16,0 0 15,-58-52-15</inkml:trace>
  <inkml:trace contextRef="#ctx0" brushRef="#br1" timeOffset="69777.3589">19518 11997 0,'0'0'0,"0"0"0,-42 107 16,42-107-16,-74 162 16,74-162-16,-124 215 15,124-215-15,-124 227 16,124-227-16,0 0 0,-91 186 16,91-186-16</inkml:trace>
  <inkml:trace contextRef="#ctx0" brushRef="#br1" timeOffset="70252.0215">19327 12597 0,'0'0'15,"0"0"-15,0 0 16,0 0-16,107-15 15,-107 15-15,166 0 0,-166 0 16,215 19-16,-215-19 16,0 0-16,200 29 15,-200-29-15,0 0 16,107 46-16,-107-46 0,0 51 16,0-51-16,-91 60 15,91-60-15,-150 61 16,150-61-16,0 0 0,0 0 15,0 0-15,0 0 16,-148 46-16,148-46 16,-75 47-16,75-47 0,0 38 15,0-38-15,99 41 16,-99-41-16,157 56 16,-157-56-16,175 70 15,-175-70-15,116 93 0,-116-93 16,25 97-16,-25-97 15,-66 97-15,66-97 16,-158 71-16,158-71 16,-224 23-16,224-23 15,-215-28-15,215 28 0</inkml:trace>
  <inkml:trace contextRef="#ctx0" brushRef="#br2" timeOffset="79354.4675">3523 7382 0,'-66'18'0,"66"-18"16,-174 42-16,174-42 0,0 0 16,0 0-16,0 0 15,-198 75-15,198-75 16,-141 65-16,141-65 0,-16 37 15,16-37-15,83 5 16,-83-5-16,173-24 16,-173 24-16,207-42 15,-207 42-15,223-33 0,-223 33 16,0 0-16,0 0 16,0 0-16,0 0 15,166-13-15,-166 13 0,57 13 16,-57-13-16,-57 61 15,57-61-15,-149 84 16,149-84-16,0 0 16,0 0-16,0 0 0,-157 79 15,157-79-15,-75 51 16,75-51-16,66 0 16,91-51-16,58-5 15,-24-4-15,-191 60 0,173-42 16,-173 42-16,0 0 15,0 0-15,0 0 0,108-18 16,-108 18-16,8 32 16,-107 33-16,-58 14 15,-33 14-15,190-93 16,-182 98-16,182-98 16,-157 98-16,157-98 0,0 0 15,0 0-15,0 0 16,0 0-16,-141 93 15,141-93-15,-58 51 16,58-51-16,0 0 0,0 0 16,141-60-16,-141 60 15,157-84-15,-157 84 16,0 0-16,165-70 0,-165 70 16,0 0-16,99-19 15,-99 19-15,17 51 16,-17-51-16,-50 99 15,50-99-15,-66 116 0,66-116 16,-74 126-16,74-126 16,0 0-16</inkml:trace>
  <inkml:trace contextRef="#ctx0" brushRef="#br2" timeOffset="81257.8798">15342 14755 0,'0'0'16,"0"0"-16,66 5 0,-66-5 15,108 0-15,-108 0 16,149 13-16,-149-13 15,165 52-15,-165-52 16,140 79-16,-140-79 16,108 103-16,-108-103 0,50 120 15,-50-120-15,0 131 16,0-131-16,-50 135 16,50-135-16,-116 148 15,116-148-15,-124 131 0,124-131 16,-140 88-16,140-88 15,-133 33-15,133-33 16,-91-20-16,91 20 0,-74-69 16,74 69-16,-50-97 15,50 97-15,-8-108 16,8 108-16,33-111 16,-33 111-16,58-84 0,-58 84 15,83-51-15,-83 51 16,99-5-16,-99 5 15,107 42-15,-107-42 0,91 80 16,-91-80-16,75 92 16,-75-92-16,74 93 15,-74-93-15,99 66 16,-99-66-16</inkml:trace>
  <inkml:trace contextRef="#ctx0" brushRef="#br2" timeOffset="81891.7627">16557 15155 0,'0'0'0,"0"0"16,0 0-16,0 0 15,0 66-15,0-66 16,9 74-16,-9-74 0,33 103 15,-33-103-15,41 111 16,-41-111-16,58 98 16,-58-98-16,74 60 15,-74-60-15,91 19 0,-91-19 16,100-24-16,-100 24 16,82-51-16,-82 51 15,66-70-15,-66 70 0,0 0 16,58-88-16,-58 88 15,0 0-15,0 0 16,0 0-16,0 0 0,0 0 16,42-88-16,-42 88 15,25-28-15,-25 28 16,8 51-16,-8-51 0,16 153 16,-16-153-16,9 200 15,-9-200-15,0 238 16,0-238-16,-9 237 15,9-237-15,-24 200 16,24-200-16,-50 145 0,50-145 16,0 0-16,-66 83 15,66-83-15,-58 10 16,58-10-16,-58-61 0,58 61 16,-34-116-16,34 116 15,-7-144-15,7 144 16,32-168-16,-32 168 15,75-159-15,-75 159 16,116-134-16,-116 134 0,140-107 16,-140 107-16,133-75 15,-133 75-15,140-56 16,-140 56-16,116-55 16</inkml:trace>
  <inkml:trace contextRef="#ctx0" brushRef="#br2" timeOffset="82143.5343">18021 15281 0,'0'0'0,"0"0"16,108-5-16,-108 5 16,132-9-16,-132 9 0,182 0 15,-182 0-15,173 0 16</inkml:trace>
  <inkml:trace contextRef="#ctx0" brushRef="#br2" timeOffset="82343.0685">18145 15621 0,'0'0'15,"0"0"-15,0 0 16,0 0-16,83 9 15,-83-9-15,157 14 0,66-24 16</inkml:trace>
  <inkml:trace contextRef="#ctx0" brushRef="#br2" timeOffset="82894.6884">19799 14998 0,'0'0'0,"0"0"16,0 0-16,0 0 16,-83-15-16,83 15 0,-132-4 15,132 4-15,-157 19 16,157-19-16,-157 50 15,157-50-15,0 0 16,-100 65-16,100-65 0,-33 94 16,33-94-16,42 106 15,-42-106-15,115 131 16,-115-131-16,157 135 16,-157-135-16,158 143 15,-158-143-15,115 131 0,-115-131 16,50 117-16,-50-117 15,0 0-15,-17 87 16,17-87-16,-66 65 16,66-65-16,-107 25 0,107-25 15,-108-15-15,108 15 16,-74-51-16,74 51 16,-33-84-16,33 84 15,33-98-15,-33 98 16,91-102-16,-91 102 0,140-102 15,-140 102-15,149-98 16,-149 98-16,124-88 16,-124 88-16,0 0 0,92-70 15,-92 70-15,0 0 16,58-69-16,-58 69 16</inkml:trace>
  <inkml:trace contextRef="#ctx0" brushRef="#br2" timeOffset="83829.5994">17054 16956 0,'0'0'0,"0"0"0,0 0 15,-33 51-15,33-51 16,-26 65-16,26-65 16,-16 102-16,16-102 0,0 102 15,0-102-15,0 0 16,25 84-16,-25-84 15,58 47-15,-58-47 16,83-14-16,-83 14 0,82-55 16,-82 55-16,66-80 15,-66 80-15,0 0 16,0 0-16,0 0 0,0 0 16,50-84-16,-50 84 15,41-47-15,-41 47 16,17 14-16,-17-14 15,8 103-15,-8-103 0,-8 167 16,8-167-16,-41 205 16,41-205-16,-75 214 15,75-214-15,-99 172 16,99-172-16,0 0 16,-91 111-16,91-111 0,0 0 15,-66 43-15,66-43 16,-50-18-16,50 18 15,-33-71-15,33 71 0,0-102 16,0 102-16,33-116 16,-33 116-16,58-116 15,-58 116-15,91-98 16,-91 98-16,132-70 0,-132 70 16,124-38-16,-124 38 15,108-12-15,-108 12 16,99-28-16,-99 28 15,0 0-15,83-38 0</inkml:trace>
  <inkml:trace contextRef="#ctx0" brushRef="#br2" timeOffset="84063.4391">18004 17141 0,'0'0'16,"0"0"-16,0 0 16,125-14-16,-125 14 15,157-14-15,-157 14 16,165 0-16,-165 0 0</inkml:trace>
  <inkml:trace contextRef="#ctx0" brushRef="#br2" timeOffset="84274.7275">18137 17458 0,'0'0'0,"0"0"16,0 0-16,40 14 15,-40-14-15,100-5 16,-100 5-16,174-18 16,-174 18-16</inkml:trace>
  <inkml:trace contextRef="#ctx0" brushRef="#br2" timeOffset="84664.7525">19179 16890 0,'0'0'0,"0"0"15,0 0-15,16 23 16,-16-23-16,17 48 0,-17-48 16,8 97-16,-8-97 15,-8 121-15,8-121 16,-33 116-16,33-116 16,0 0-16,0 0 0,0 0 15,0 0-15,-25 98 16,25-98-16,8 56 0,-8-56 15,58 9-15,-58-9 16,116 0-16,-116 0 16,157-4-16,-157 4 0,140 4 15,-140-4-15,0 0 16,116-4-16,-116 4 16,58-43-16</inkml:trace>
  <inkml:trace contextRef="#ctx0" brushRef="#br2" timeOffset="84865.2912">19617 16761 0,'0'0'0,"0"0"16,49 129-16,1 68 15,0 57-15,-34 21 16,-32-19-16,-1-28 16,-8-41-16</inkml:trace>
  <inkml:trace contextRef="#ctx0" brushRef="#br2" timeOffset="126664.976">3664 7331 0,'0'0'16,"0"0"-16,0 0 15,-17-66-15,17 66 16,0 0-16,-8-65 0,8 65 16,0 0-16,8-88 15</inkml:trace>
  <inkml:trace contextRef="#ctx0" brushRef="#br2" timeOffset="128703.0914">3871 7358 0,'0'0'0,"0"0"0,82-13 16,-82 13-16,0 0 16,75-23-16,-75 23 15,0 0-15,99-23 16,-99 23-16,99-29 16,-99 29-16,0 0 0,99-23 15,-99 23-15,0 0 16,100-5-16,-100 5 15,0 0-15,90 5 0,-90-5 16,91 14-16,-91-14 16,83 32-16,-83-32 0,0 0 15,66 56-15,-66-56 16,58 65-16,-58-65 16,50 75-16,-50-75 15,41 79-15,-41-79 0,41 88 16,-41-88-16,34 89 15,-34-89-15,24 83 16,-24-83-16,9 94 16,-9-94-16,8 88 15,-8-88-15,0 83 0,0-83 16,0 0-16,-8 85 16,8-85-16,0 0 15,-17 74-15,17-74 16,0 0-16,-41 74 0,41-74 15,0 0-15,-42 61 16,42-61-16,-66 42 16,66-42-16,0 0 0,-74 28 15,74-28-15,-66 23 16,66-23-16,0 0 16,-83-5-16,83 5 15,0 0-15,-83-23 16,83 23-16,-91-37 0,91 37 15,-75-51-15,75 51 16,-73-56-16,73 56 16,-50-61-16,50 61 15,-50-69-15,50 69 0,-33-79 16,33 79-16,-33-89 16,33 89-16,-25-88 15,25 88-15,-8-89 16,8 89-16,0-84 15,0 84-15,0 0 16,17-70-16,-17 70 0,33-69 16,-33 69-16,49-65 15,-49 65-15,58-52 16,-58 52-16,0 0 0,66-51 16,-66 51-16,91-37 15,-91 37-15,0 0 16,75-37-16,-75 37 15,0 0-15,91-10 16,-91 10-16,99 15 16,-99-15-16,91 41 0,-91-41 15,82 65-15,-82-65 16,67 75-16,-67-75 16,66 84-16,-66-84 15,33 84-15,-33-84 0,33 83 16,-33-83-16,25 74 15,-25-7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45:42.03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5615 4046 0,'0'0'0,"0"0"16,0 0-16,0 88 15,0-88-15,-17 108 16,17-108-16,-33 125 0,33-125 16,-33 140-16,33-140 15,0 0-15,0 0 16,0 0-16,0 0 0,-41 107 15,41-107-15,-8 46 16,8-46-16,33-14 0,-33 14 16,99-61-16,-99 61 15,132-64-15,-132 64 16,0 0-16,132-47 16,-132 47-16,0 0 0,116-37 15,-116 37-15</inkml:trace>
  <inkml:trace contextRef="#ctx0" brushRef="#br0" timeOffset="200.5316">16012 3977 0,'0'0'0,"0"0"15,0 93-15,0-93 16,0 135-16,0-135 15,-8 180-15,8-180 0,0 233 16,0-233-16,0 233 16,0-233-16,0 0 15,8 167-15</inkml:trace>
  <inkml:trace contextRef="#ctx0" brushRef="#br0" timeOffset="452.2057">16334 4474 0,'0'0'0,"0"0"16,75-41-16,-75 41 16,91-51-16,-91 51 15,107-38-15,-107 38 16,116-10-16,-116 10 15,99 51-15,-99-51 0,83 117 16,-83-117-16,74 158 16,-74-158-16,83 158 15,-83-158-15</inkml:trace>
  <inkml:trace contextRef="#ctx0" brushRef="#br0" timeOffset="701.0542">17318 4242 0,'0'0'0,"0"0"0,-74 65 16,74-65-16,-99 102 15,99-102-15,-108 154 16,108-154-16,-99 176 0,99-176 16,0 0-16,-75 149 15,75-149-15</inkml:trace>
  <inkml:trace contextRef="#ctx0" brushRef="#br0" timeOffset="898.6631">17839 4385 0,'50'-18'0,"82"0"15,-132 18-15,198-15 16,-198 15-16,191-9 0</inkml:trace>
  <inkml:trace contextRef="#ctx0" brushRef="#br0" timeOffset="1071.4897">18021 4721 0,'0'0'0,"91"-10"16,-91 10-16,141-23 16,-141 23-16,181-32 15</inkml:trace>
  <inkml:trace contextRef="#ctx0" brushRef="#br0" timeOffset="1432.5705">19203 3893 0,'0'0'16,"0"0"-16,0 0 15,0 0-15,25 66 16,-25-66-16,42 87 0,-42-87 15,41 126-15,-41-126 16,25 149-16,-25-149 16,0 0-16,0 135 15,0-135-15,0 0 0,0 0 16,0 0-16,0 0 16,0 0-16,-25 93 15,25-93-15,0 0 0,0 0 16,66-18-16,-66 18 15,99-61-15,-99 61 16,133-65-16,-133 65 0,124-74 16</inkml:trace>
  <inkml:trace contextRef="#ctx0" brushRef="#br0" timeOffset="1633.1621">19518 3856 0,'0'0'0,"0"0"15,8 78-15,-8-78 16,41 117-16,-41-117 16,58 191-16,17 32 15,-75-223-15,57 214 0</inkml:trace>
  <inkml:trace contextRef="#ctx0" brushRef="#br0" timeOffset="18350.2585">20949 8606 0,'0'0'0,"0"0"16,-99 55-16,99-55 0,-83 93 16,83-93-16,-91 131 15,91-131-15,-74 154 16,74-154-16,-50 180 15,50-180-15,0 187 16,0-187-16,42 172 0,-42-172 16,57 139-16,-57-139 15,75 98-15,-75-98 16,91 32-16,-91-32 0</inkml:trace>
  <inkml:trace contextRef="#ctx0" brushRef="#br0" timeOffset="18633.8673">21305 8973 0,'0'0'0,"0"0"16,0 0-16,0 79 16,0-79-16,0 107 15,0-107-15,0 134 16,0-134-16,16 136 16,-16-136-16,25 112 15,-25-112-15,50 74 0</inkml:trace>
  <inkml:trace contextRef="#ctx0" brushRef="#br0" timeOffset="18874.5082">21842 9536 0,'0'0'0,"0"0"16,0 0-16,-8 65 16,8-65-16,-8 89 15,8-89-15,-17 106 16,17-106-16,0 0 0,-33 107 16,33-107-16,-8 70 15,8-70-15</inkml:trace>
  <inkml:trace contextRef="#ctx0" brushRef="#br0" timeOffset="19318.9512">22338 9057 0,'0'0'16,"0"0"-16,0 0 0,-25 51 15,25-51-15,-24 74 16,24-74-16,-25 103 16,25-103-16,0 125 0,0-125 15,41 126-15,-41-126 16,83 103-16,-83-103 15,116 69-15,-116-69 16,115 28-16,-115-28 16,116-23-16,-116 23 0,66-66 15,-66 66-15,17-106 16,-17 106-16,-17-117 16,17 117-16,-58-131 15,58 131-15,-91-120 0,91 120 16,-99-98-16,99 98 15,0 0-15,-83-69 16,83 69-16,0 0 16,-57-52-16,57 52 0</inkml:trace>
  <inkml:trace contextRef="#ctx0" brushRef="#br0" timeOffset="19602.7022">22454 8438 0,'0'0'0,"0"0"16,58 14 0,-58-14-16,107 65 0,50 42 15,-8 23-15,-149-130 16,149 136-16,-149-136 15,123 152-15,-123-152 0,100 168 16,-100-168-16,66 168 16,-66-168-16,17 153 15,-17-153-15,-25 144 16,25-144-16,-74 121 0,74-121 16</inkml:trace>
  <inkml:trace contextRef="#ctx0" brushRef="#br1" timeOffset="34758.998">13729 9652 0,'0'0'16,"0"0"-16,91 23 16,-91-23-16,140 24 15,-140-24-15,149 18 0,-149-18 16</inkml:trace>
  <inkml:trace contextRef="#ctx0" brushRef="#br1" timeOffset="35384.8521">14696 9503 0,'0'0'15,"0"0"-15,0 0 16,0 0-16,8 75 0,-8-75 16,0 87-16,0-87 15,0 113-15,0-113 16,0 0-16,0 0 0,17 102 16,-17-102-16,0 0 15,41 60-15,-41-60 16,66 24-16,-66-24 15,100-38-15,-100 38 0,107-65 16,-107 65-16,109-79 16,-109 79-16,0 0 15,0 0-15,0 0 0,0 0 16,74-83-16,-74 83 16,0 0-16,33-42 0,-33 42 15,8 28-15,-8-28 16,9 106-16,-9-106 15,8 187-15,-8-187 16,16 232-16,-16-232 0,0 252 16,0-252-16,0 232 15,0-232-15,-16 191 16,16-191-16,-33 140 16,33-140-16,-50 88 0,50-88 15,-66 28-15,66-28 16,-75-14-16,75 14 15,0 0-15,-58-51 16,58 51-16,0 0 0,-25-93 16,25 93-16,25-121 15,-25 121-15,82-122 16,-82 122-16,125-101 16,-125 101-16,141-75 0,-141 75 15,141-74-15,-141 74 16</inkml:trace>
  <inkml:trace contextRef="#ctx0" brushRef="#br1" timeOffset="35567.5626">15913 9839 0,'0'0'0,"24"-20"15,51-8-15,-75 28 16,99-23-16,-99 23 16,99-27-16,-99 27 15</inkml:trace>
  <inkml:trace contextRef="#ctx0" brushRef="#br1" timeOffset="35752.1076">15946 10075 0,'0'0'0,"0"0"16,74 10-16,-74-10 0,0 0 16,91-5-16,-91 5 15,116-33-15</inkml:trace>
  <inkml:trace contextRef="#ctx0" brushRef="#br1" timeOffset="36119.3412">16913 9378 0,'0'0'16,"0"0"-16,0 0 0,-8 79 16,8-79-16,-33 88 15,33-88-15,-33 112 16,33-112-16,-50 111 0,50-111 16,0 0-16,0 0 15,0 0-15,0 0 16,-41 84-16,41-84 0,0 0 15,-17 42-15,17-42 16,33 0-16,-33 0 16,99-14-16,-99 14 15,158-19-15,-158 19 0,140-14 16,-140 14-16,124-23 16,-124 23-16</inkml:trace>
  <inkml:trace contextRef="#ctx0" brushRef="#br1" timeOffset="36319.8535">17186 9410 0,'0'37'0,"0"-37"16,25 126-16,-25-126 15,16 191-15,1 41 16,-1-4-16,-16-228 16,9 200-16</inkml:trace>
  <inkml:trace contextRef="#ctx0" brushRef="#br1" timeOffset="48827.3694">21272 13066 0,'-17'19'15,"17"-19"-15,-58 42 16,58-42-16,-83 84 0,83-84 16,-82 107-1,82-107-15,-66 130 0,66-130 16,-42 144-16,42-144 15,-16 158-15,16-158 16,8 182-16,-8-182 16,41 167-16,-41-167 0,67 150 15,-67-150-15</inkml:trace>
  <inkml:trace contextRef="#ctx0" brushRef="#br1" timeOffset="49546.764">21743 13555 0,'0'0'16,"0"0"-16,0 0 15,-58 27-15,58-27 16,-58 43-16,58-43 0,-83 65 16,83-65-16,-66 89 15,66-89-15,-41 97 16,41-97-16,0 107 0,0-107 15,66 107-15,-66-107 16,99 89-16,-99-89 16,124 79-16,-124-79 15,149 37-15,-149-37 0,124 0 16,-124 0-16,116-33 16,-116 33-16,91-69 15,-91 69-15,66-103 0,-66 103 16,25-130-16,-25 130 15,0-149-15,0 149 16,-33-139-16,33 139 16,-75-131-16,75 131 15,-107-108-15,107 108 0,-124-74 16,124 74-16,-108-41 16,108 41-16,0 0 15,-115 4-15,115-4 16,-67 51-16,67-51 0,-16 75 15,16-75-15,33 70 16</inkml:trace>
  <inkml:trace contextRef="#ctx0" brushRef="#br1" timeOffset="49846.8796">22545 14049 0,'0'0'0,"0"0"16,16 50-16,-16-50 15,17 74-15,-17-74 16,8 85-16,-8-85 0,-8 97 15,8-97-15,0 0 16,-17 98-16,17-98 16,0 0-16,0 0 0,0 0 15,-16 79-15,16-79 16,8 37-16</inkml:trace>
  <inkml:trace contextRef="#ctx0" brushRef="#br1" timeOffset="50080.8337">22677 13801 0,'0'0'0,"0"0"15,75-8-15,-75 8 16,107 8-16,-107-8 16,149 24-16,-149-24 0,174 14 15</inkml:trace>
  <inkml:trace contextRef="#ctx0" brushRef="#br1" timeOffset="50498.4672">23636 13318 0,'0'0'0,"0"0"0,0 0 15,25 64-15,-25-64 16,25 71-16,-25-71 16,8 83-16,-8-83 15,0 0-15,8 85 0,-8-85 16,0 0-16,-8 88 16,8-88-16,0 0 15,0 0-15,0 0 0,0 0 16,0 0-16,0 0 15,0 0-15,-8 79 16,8-79-16,16 46 0,-16-46 16,67 28-16,-67-28 15,99 5-15,-99-5 16,0 0-16,124 0 0,-124 0 16,99-42-16,-99 42 15</inkml:trace>
  <inkml:trace contextRef="#ctx0" brushRef="#br1" timeOffset="50784.2469">24042 13308 0,'0'0'15,"0"0"-15,24 65 16,-24-65-16,42 89 0,-42-89 16,41 120-16,-41-120 15,33 141-15,-33-141 16,41 153-16,-41-153 16,33 145-16,-33-145 15,17 126-15,-17-126 0,0 0 16,0 0-16,8 87 15,-8-87-15,0 0 16</inkml:trace>
  <inkml:trace contextRef="#ctx0" brushRef="#br1" timeOffset="51183.1592">23851 12587 0,'0'0'0,"0"0"0,0 0 16,0 0-16,0 0 16,58 46-16,-58-46 15,99 89-15,25 55 16,-124-144-16,141 173 0,-17 13 31,-16 14-31,-108-200 0,90 196 0,-15 8 16,-75-204-16,50 205 0,-50-205 15,24 191-15,-24-191 16,9 195-16,-9-195 16,-9 182-16,9-182 15,-33 157-15,33-157 16,-66 126-16,66-126 15,-107 98-15,107-98 0,-109 55 16,109-55-16,-98 0 16</inkml:trace>
  <inkml:trace contextRef="#ctx0" brushRef="#br2" timeOffset="69352.5301">6815 16412 0,'0'0'16,"0"0"-16,0 0 0,25 83 16,-25-83-16,25 126 15,-25-126-15,25 144 16,-25-144-16,0 0 0,0 0 15,0 0-15,0 135 16,0-135-16,-9 70 16,9-70-16,-24-25 0,24 25 15,-34-91-15,34 91 16,-33-141-16,33 141 16,-8-148-16,8 148 15,0 0-15,25-139 0,-25 139 16,0 0-16,0 0 15,41-107-15,-41 107 16,75-52-16,-75 52 0,107 23 16,-107-23-16,116 99 15,-116-99-15,99 144 16,-99-144-16,58 157 16,-58-157-16,0 0 0,25 140 15,-25-140-15,0 0 16,-8 79-16,8-79 15,-34 4-15,34-4 0,-33-64 16,33 64-16,-24-108 16,24 108-16,0-139 15,0 139-15,24-125 16,-24 125-16,0 0 0,50-107 16,-50 107-16,0 0 15,74-51-15,-74 51 16,100 3-16,-100-3 15,82 57-15,-82-57 0,75 111 16,-75-111-16,49 150 16,-49-150-16,50 158 15,-50-158-15,25 147 16,-25-147-16,41 94 0,-41-94 16</inkml:trace>
  <inkml:trace contextRef="#ctx0" brushRef="#br2" timeOffset="69586.4749">8279 16449 0,'0'0'15,"0"0"-15,132-5 16,-132 5-16,0 0 0,132-4 16,-132 4-1,0 0-15,149-10 0</inkml:trace>
  <inkml:trace contextRef="#ctx0" brushRef="#br2" timeOffset="69753.7617">8378 16789 0,'0'0'0,"124"-5"16,-124 5-16,182-14 15,-182 14-15,207-19 16</inkml:trace>
  <inkml:trace contextRef="#ctx0" brushRef="#br2" timeOffset="70187.1128">8775 15867 0,'0'0'0,"0"0"16,0 0-16,0 0 15,0 0-15,124 0 0,-124 0 16,165-9-16,-165 9 16,190-14-16</inkml:trace>
  <inkml:trace contextRef="#ctx0" brushRef="#br2" timeOffset="70688.813">9577 16147 0,'0'0'16,"0"0"-16,0 0 15,0 0-15,0 0 0,0 0 16,0 0-16,41-75 15,-41 75-15,42-102 16,-42 102-16,33-140 16,-33 140-16,33-144 15,-33 144-15,24-131 0,-24 131 16,0 0-16,0 0 16,9-116-16,-9 116 15,0 0-15,0 0 0,0 0 16,0 0-16,0 0 15,16-79-15,-16 79 16,33-10-16,-33 10 16,42 80-16,-42-80 15,74 149-15,-74-149 0,75 200 16,-75-200-16,82 209 16,-82-209-16,91 177 15,-91-177-15,0 0 0,66 130 16,-66-130-16,0 0 15,51 66-15,-51-66 16,33-20-16,-33 20 0,-17-79 16,17 79-16</inkml:trace>
  <inkml:trace contextRef="#ctx0" brushRef="#br2" timeOffset="70878.6736">9626 15793 0,'0'0'0,"0"0"0,0 0 15,50 32-15,-50-32 16,108 19-16,-108-19 16,181 4-16,-181-4 15,182 5-15,-182-5 0</inkml:trace>
  <inkml:trace contextRef="#ctx0" brushRef="#br2" timeOffset="71106.2785">10802 16006 0,'0'0'0,"0"0"16,-59 84-16,-23 47 15,82-131-15,-116 144 16,-33 19-16,-9-10 16,158-153-16,-124 135 15,124-135-15,-82 111 0,82-111 16,0 0-16,-25 89 16</inkml:trace>
  <inkml:trace contextRef="#ctx0" brushRef="#br2" timeOffset="71362.0715">10653 16713 0,'0'52'15,"0"-52"-15,-9 162 16,9-162-16,-16 218 0,16-218 16,-25 220-16,25-220 15,0 0-15,-8 168 16,8-168-16,0 0 16,0 92-16,0-92 0</inkml:trace>
  <inkml:trace contextRef="#ctx0" brushRef="#br2" timeOffset="71842.0504">10554 16826 0,'0'0'0,"0"0"16,0 0-16,24-33 0,-24 33 15,75-14-15,-75 14 16,114 0-16,-114 0 15,0 0-15,126 23 0,-126-23 16,0 0-16,82 47 16,-82-47-16,17 60 15,-17-60-15,-50 65 0,50-65 16,0 0-16,-83 52 16,83-52-16,0 0 15,0 0-15,0 0 0,0 0 16,0 0-16,-74 41 15,74-41-15,-50 46 16,50-46-16,32 52 16,-32-52-16,84 56 0,-84-56 15,99 51-15,-99-51 16,0 0-16,83 66 16,-83-66-16,25 73 0,-25-73 15,-25 76-15,25-76 16,-74 78-16,74-78 15,-100 60-15,100-60 16,0 0-16,-116 24 0,116-24 16,0 0-16,-65-10 15,65 10-15,-17-60 16</inkml:trace>
  <inkml:trace contextRef="#ctx0" brushRef="#br2" timeOffset="72065.0635">11347 16421 0,'0'0'16,"0"0"-16,0 0 0,108 0 15,-108 0-15,157 5 16,-157-5-16,215 18 16,-215-18-16,0 0 0</inkml:trace>
  <inkml:trace contextRef="#ctx0" brushRef="#br2" timeOffset="72242.8232">11298 16700 0,'0'0'0,"124"0"16,33 0-16,41 9 0,-198-9 15</inkml:trace>
  <inkml:trace contextRef="#ctx0" brushRef="#br2" timeOffset="74429.1566">12224 15947 0,'0'0'15,"0"0"-15,0 0 0,0 0 16,0 0-16,74 13 15,58-22-15,-132 9 16,166-19-16,-166 19 16</inkml:trace>
  <inkml:trace contextRef="#ctx0" brushRef="#br2" timeOffset="74841.56">13142 15504 0,'0'0'16,"0"0"-16,0 0 15,0 0-15,8 47 0,-8-47 16,8 70-16,-8-70 15,0 106-15,0-106 16,-25 126-16,25-126 16,0 0-16,-58 126 0,58-126 15,0 0-15,0 0 16,0 0-16,0 0 0,0 0 16,0 0-16,-49 97 15,49-97-15,-17 51 16,17-51-16,50 20 0,-50-20 15,91-6-15,-91 6 16,0 0-16,132-14 16,-132 14-16,0 0 0,0 0 15,99-41-15,-99 41 16,0 0-16</inkml:trace>
  <inkml:trace contextRef="#ctx0" brushRef="#br2" timeOffset="75080.7406">13423 15611 0,'0'0'16,"0"0"-16,0 0 16,16 88-16,-16-88 15,17 126-15,-17-126 0,0 163 16,0-163-16,-17 191 15,17-191-15,-33 186 16,33-186-16,0 0 0,-25 140 16,25-140-16,25 56 15</inkml:trace>
  <inkml:trace contextRef="#ctx0" brushRef="#br2" timeOffset="75399.7479">14365 15379 0,'0'0'0,"0"0"0,-24 69 16,24-69-16,-42 135 15,-32 55-15,-17 7 16,0-20-16,91-177 0,-83 175 16,-8 3-16,0-1 15,91-177-15,-82 177 16,82-177-16,-91 190 16,91-190-16,-100 214 15,100-214-15,-82 214 16,82-214-16,-58 186 0,58-186 15</inkml:trace>
  <inkml:trace contextRef="#ctx0" brushRef="#br2" timeOffset="76533.8203">13720 17221 0,'0'0'0,"0"0"16,0 0-16,0 0 15,67 0-15,-67 0 16,140-23-16,-140 23 0,190-42 15</inkml:trace>
  <inkml:trace contextRef="#ctx0" brushRef="#br2" timeOffset="76768.4593">14572 16774 0,'0'0'0,"0"0"15,-8 84-15,8-84 16,-9 149-16,9 42 0,0-191 16,-16 209-16,16-209 15,-25 177-15,25-177 16,-16 139-16,16-139 0</inkml:trace>
  <inkml:trace contextRef="#ctx0" brushRef="#br2" timeOffset="76997.0617">15076 16319 0,'33'3'0,"93"8"16,80-3-16,9-2 15,-215-6-15</inkml:trace>
  <inkml:trace contextRef="#ctx0" brushRef="#br2" timeOffset="77234.8838">15284 16738 0,'0'0'15,"0"0"-15,116 0 16,58-29-16,32-26 16,-206 55-16</inkml:trace>
  <inkml:trace contextRef="#ctx0" brushRef="#br2" timeOffset="77635.9421">16615 15421 0,'0'0'0,"0"0"16,0 0-16,0 0 15,0 46-15,0-46 0,0 88 16,0-88-16,0 121 16,0-121-16,-16 126 15,16-126-15,0 0 16,0 0-16,0 0 0,0 0 15,0 0-15,0 0 16,0 0-16,-25 116 0,25-116 16,0 0-16,8 75 15,-8-75-15,75 51 16,-75-51-16,115 23 0,-115-23 16,133 19-16,-133-19 15,124 0-15,-124 0 16</inkml:trace>
  <inkml:trace contextRef="#ctx0" brushRef="#br2" timeOffset="77869.731">17045 15458 0,'0'0'0,"0"0"15,-24 107-15,24-107 16,0 157-16,0-157 16,-9 215-16,9-215 15,0 228-15,0-228 16,0 0-16,0 182 0,0-182 16,25 102-16,-25-102 15</inkml:trace>
  <inkml:trace contextRef="#ctx0" brushRef="#br2" timeOffset="78170.5298">17599 15383 0,'0'0'0,"0"0"15,9 93-15,15 61 16,-15 37-16,-9 13 16,0-204-16,-25 209 15,-33-3-15,58-206 16,-83 204-16,83-204 0,-82 177 16,82-177-16,0 0 15,-75 130-15,75-130 16,0 0-16,-33 84 0,33-84 15,41 14-15,-41-14 16</inkml:trace>
  <inkml:trace contextRef="#ctx0" brushRef="#br2" timeOffset="78337.4022">17905 16271 0,'0'0'0,"25"131"16,-25-131-16,33 182 0,-16 60 16,-17 13-16,0-255 15,-17 242-15,17-242 16</inkml:trace>
  <inkml:trace contextRef="#ctx0" brushRef="#br2" timeOffset="86788.0181">5964 13546 0,'0'0'0,"0"0"0,0 0 16,-34-47-16,34 47 15,-41-56-15,41 56 16,-50-74-16,50 74 16,-33-88-16,33 88 15,-41-99-15,41 99 16,-33-97-16,33 97 0,-33-103 15,33 103-15,-25-97 16,25 97-16,-16-98 16,16 98-16,0 0 15,0-93-15,0 93 0,0 0 16,8-93-16,-8 93 16,0 0-16,25-88 15,-25 88-15,0 0 16,41-80-16,-41 80 15,0 0-15,0 0 0,41-51 16,-41 51-16,0 0 16,0 0-16,0 0 15,0 0-15,0 0 0,0 0 16,0 0-16,50-32 16,-50 32-16,0 0 15,0 0-15,0 0 16,0 0-16,41-14 0,-41 14 15,0 0-15,0 0 16,0 0-16,0 0 16,-8-60-16,8 60 15,0 0-15,-25-65 0,25 65 16,0 0-16,-41-79 16,41 79-16,0 0 15,-33-84-15,33 84 16,0 0-16,-10-89 15,10 89-15,0 0 0,0 0 16,10-78-16,-10 78 16,0 0-16,25-80 15,-25 80-15,0 0 0,0 0 16,41-69-16,-41 69 16,0 0-16,0 0 15,50-47-15,-50 47 16,0 0-16,0 0 0,0 0 15,0 0-15,82-32 16,-82 32-16,0 0 0,0 0 16,0 0-16,0 0 15,0 0-15,0 0 16,0 0-16,58-20 0,-58 20 16,0 0-16,0 0 15,25-13-15,-25 13 16,0 0-16,-17-23 15,17 23-15,-41-47 0,41 47 16,-41-60-16,41 60 16,0 0-16,-50-80 15,50 80-15,0 0 16,-50-78-16,50 78 16,0 0-16,-24-93 0,24 93 15,0 0-15,0-98 16,0 98-16,0 0 15,16-79-15,-16 79 0,0 0 16,33-79-16,-33 79 16,0 0-16,75-56 15,-75 56-15,0 0 16,0 0-16,66-47 16,-66 47-16,0 0 0,0 0 15,0 0-15,74-41 16,-74 41-16,0 0 15,0 0-15,0 0 0,0 0 16,0 0-16,0 0 16,0 0-16,66-29 15,-66 29-15,0 0 16,0 0-16,0 0 0,0 0 16,0 0-16,0 0 15,-8-32-15,8 32 16,0 0-16,-58-33 0,58 33 15,0 0-15,-58-46 16,58 46-16,0 0 16,-57-66-16,57 66 15,0 0-15,-42-74 16,42 74-16,-25-84 0,25 84 16,-8-88-16,8 88 15,8-84-15,-8 84 16,17-84-16,-17 84 0,33-83 15,-33 83 1,33-84-16,-33 84 0,41-70 16,-41 70-16,0 0 15,50-69-15,-50 69 16,0 0-16,58-61 16,-58 61-16,0 0 0,66-42 15,-66 42-15,0 0 0,0 0 16,0 0-1,0 0-15,50-23 0,-50 23 16,0 0-16,0 0 16,0 0-16,0 0 0,0 0 15,0 0-15,0 0 16,0 0-16,0 0 16,0 0-16,49 0 0,-49 0 15,0 0-15,0 0 16,0 0-16,0 0 15,25-9-15</inkml:trace>
  <inkml:trace contextRef="#ctx0" brushRef="#br2" timeOffset="87505.439">6178 9796 0,'0'0'15,"0"0"-15,0 0 16,0 0-16,34-42 16,-34 42-16,33-51 15,-33 51-15,0 0 0,33-74 16,-33 74-16,41-84 16,-41 84-16,41-80 15,-41 80-15,50-83 0,-50 83 16,50-74-16,-50 74 15,66-56-15,-66 56 16,82-28-16,-82 28 16,100 0-16,-100 0 0,115 28 15,-115-28-15,100 51 16,-100-51-16,99 65 16,-99-65-16,66 71 15,-66-7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49:28.9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361 16257 0,'0'0'16,"0"0"-16,25 90 0,-25-90 0,25 97 15,-25-97-15,33 130 16,-33-130-16,41 145 0,-41-145 16,25 139-16,-25-139 15,0 0-15,8 98 16,-8-98-16,-16 28 16,16-28-16,-33-43 0,33 43 15,-33-101-15,33 101 16,-17-121-16,17 121 15,0-126-15,0 126 0,17-116 16,-17 116-16,33-98 16,-33 98-16,41-89 15,-41 89-15,0 0 16,58-65-16,-58 65 16,0 0-16,58-55 0,-58 55 15,66-19-15,-66 19 16,58 19-16,-58-19 15,58 74-15,-58-74 0,41 107 16,-41-107-16,42 135 16,-42-135-16,24 140 15,-24-140-15,0 0 16,0 0-16,0 0 0,0 0 16,17 112-16,-17-112 15,0 0-15,0 0 0,16 60 16,-16-60-16,0 0 15,0 0-15,25-65 16,-25 65-16,33-107 16,-33 107-16,42-136 0,-42 136 15,49-129-15,-49 129 16,50-113-16,-50 113 16,0 0-16,41-83 0,-41 83 15,0 0-15,0 0 16,0 0-16,50-52 15,-50 52-15,0 0 0,58 5 16,-58-5-16,49 75 16,-49-75-16,33 126 15,-33-126-15,25 139 16,-25-139-16,8 144 16,-8-144-16,17 136 0,-17-136 15,25 106-15,-25-106 16,33 75-16,-33-75 15,74 26-15</inkml:trace>
  <inkml:trace contextRef="#ctx0" brushRef="#br0" timeOffset="298.8827">10305 15908 0,'0'0'0,"0"0"16,0 0-16,67-4 15,-67 4-15,91-5 16,-91 5-16,140-9 16,-140 9-16,0 0 0,124-14 15</inkml:trace>
  <inkml:trace contextRef="#ctx0" brushRef="#br0" timeOffset="565.6693">10405 16472 0,'0'0'0,"0"0"16,115 5-16,-115-5 16,141 0-16,-141 0 15,157-5-15,-157 5 0,141-18 16</inkml:trace>
  <inkml:trace contextRef="#ctx0" brushRef="#br0" timeOffset="916.7409">11604 15639 0,'0'0'0,"0"0"0,74-5 15,-74 5-15,99-4 16,-99 4-16,116-9 16,-116 9-16,116-14 0</inkml:trace>
  <inkml:trace contextRef="#ctx0" brushRef="#br0" timeOffset="1540.644">12381 15979 0,'0'0'0,"0"0"15,0 0-15,0 0 16,0 0-16,0 0 0,0 0 16,25-42-16,-25 42 15,24-79-15,-24 79 16,25-111-16,-25 111 16,25-126-16,-25 126 0,8-126 15,-8 126-15,9-122 16,-9 122-16,8-111 15,-8 111-15,0-107 0,0 107 16,16-88-16,-16 88 16,0 0-16,0-84 15,0 84-15,0 0 0,0 0 16,0 0-16,0 0 16,9-60-16,-9 60 0,0 0 15,0 0-15,0 0 16,16-42-16,-16 42 15,25 14-15,-25-14 16,50 65-16,-50-65 0,41 98 16,-41-98-16,50 121 15,-50-121-15,57 134 16,-57-134-16,58 140 16,-58-140-16,50 126 0,-50-126 15,58 111-15,-58-111 16,0 0-16,41 93 15,-41-93-15,0 0 16,0 0-16,0 0 0,0 0 16,0 0-16,33 65 15</inkml:trace>
  <inkml:trace contextRef="#ctx0" brushRef="#br0" timeOffset="1829.5751">12852 15573 0,'0'0'16,"0"0"-16,-49 0 15,49 0-15,0 0 0,-75 10 16,75-10-16,0 0 16,-83 19-16,83-19 15,0 0-15,0 0 16,0 0-16,0 0 0,-99 19 16,99-19-16</inkml:trace>
  <inkml:trace contextRef="#ctx0" brushRef="#br0" timeOffset="2254.8384">13423 15658 0,'0'0'15,"0"0"-15,-33 107 0,33-107 16,-33 125-16,33-125 15,-42 158-15,42-158 16,-41 196-16,41-196 0,-41 196 16,41-196-16,-51 204 15,51-204-15,-32 191 16,32-191-16,-33 158 16,33-158-16,-42 145 0,42-145 15,0 0-15,0 0 16,-33 106-16,33-106 15,0 0-15,0 0 0</inkml:trace>
  <inkml:trace contextRef="#ctx0" brushRef="#br0" timeOffset="2661.0711">13406 16570 0,'0'0'0,"0"0"0,-16 84 16,16-84-16,0 97 16,0-97-16,24 135 15,-24-135-15,25 149 0,-25-149 16,25 144-16,-25-144 16,33 140-16,-33-140 15,0 0-15,25 107 16,-25-107-16,0 0 0,41 61 15,-41-61-15,0 0 16,0 0-16,0 0 16,50-76-16,-50 76 0</inkml:trace>
  <inkml:trace contextRef="#ctx0" brushRef="#br0" timeOffset="3325.4717">13390 16519 0,'0'0'0,"0"0"0,0 0 16,0 0-16,0 0 15,0 0-15,0 0 0,0 0 16,24-33-16,-24 33 16,75 0-16,-75 0 15,107 14-15,-107-14 16,0 0-16,100 33 15,-100-33-15,0 0 0,82 46 16,-82-46-16,0 0 16,75 61-16,-75-61 15,16 79-15,-16-79 0,-16 79 16,16-79-16,-66 74 16,66-74-16,0 0 15,-67 73-15,67-73 16,0 0-16,0 0 0,-82 53 15,82-53-15,0 0 16,0 0-16,0 0 0,0 0 16,0 0-16,0 0 15,-66 37-15,66-37 16,0 0-16,0 0 0,57 19 16,-57-19-16,116 4 15,-116-4-15,141 9 16,-141-9-16,116 46 15,-116-46-15,107 66 0,-107-66 16,74 88-16,-74-88 16,50 103-16,-50-103 15,17 102-15,-17-102 0,0 0 16,-17 93 0,17-93-16,-58 70 0,58-70 15,-107 46-15,107-46 16,-116 42-16,116-42 15,0 0-15,-132 18 0,132-18 16,0 0-16,-116 10 16,116-10-16,0 0 15,0 0-15,-99-13 16,99 13-16,-50-25 0,50 25 16</inkml:trace>
  <inkml:trace contextRef="#ctx0" brushRef="#br0" timeOffset="3639.0465">14398 16127 0,'0'0'0,"0"0"15,58-5-15,-58 5 16,108-23-16,-108 23 15,165-23-15,-165 23 16,199-28-16</inkml:trace>
  <inkml:trace contextRef="#ctx0" brushRef="#br0" timeOffset="3956.0573">14489 16519 0,'0'0'0,"0"0"0,75 0 15,57-19-15,50 5 16,-182 14-16,174-9 16</inkml:trace>
  <inkml:trace contextRef="#ctx0" brushRef="#br0" timeOffset="4380.6094">15425 15522 0,'0'0'0,"0"0"0,0 0 15,58 5-15,-58-5 16,107-9-16,-107 9 15,173-19-15,-173 19 0</inkml:trace>
  <inkml:trace contextRef="#ctx0" brushRef="#br0" timeOffset="5018.567">16409 14853 0,'0'0'0,"0"0"16,0 0-16,0 0 15,24 23-15,-24-23 16,91 23-16,-91-23 0,133 48 16,-133-48-16,132 64 15,-132-64-15,124 84 16,-124-84-16,82 88 16,-82-88-16,0 0 15,26 84-15,-26-84 0,-26 103 16,26-103-16,-90 116 15,90-116-15,-133 116 16,133-116-16,-140 106 16,140-106-16,0 0 0,-141 71 15,141-71-15,0 0 16,0 0-16,-107 37 16,107-37-16,0 0 0,-66-10 15,66 10-15,0 0 16,-25-41-16,25 41 15,25-70-15,-25 70 16,58-56-16,-58 56 0,0 0 16,82-42-16,-82 42 15,108-4-15,-108 4 16,99 32-16,-99-32 0,0 0 16,74 56-16,-74-56 15,0 0-15,50 70 16,-50-70-16,41 74 15,-41-74-15,0 0 0,50 65 16,-50-65-16</inkml:trace>
  <inkml:trace contextRef="#ctx0" brushRef="#br0" timeOffset="5392.7012">17789 15309 0,'0'0'0,"0"0"16,-57 79-16,57-79 15,-75 116-15,-24 52 16,-25 18-16,124-186 0,-116 186 16,-24 0-1,-9-14-15,149-172 0,-149 159 16,149-159-16,-132 148 16,132-148-16,-116 126 15,116-126-15,-75 110 16,75-110-16,0 0 0,-24 81 15,24-81-15,0 0 0,49 36 16</inkml:trace>
  <inkml:trace contextRef="#ctx0" brushRef="#br0" timeOffset="5993.6168">18129 16202 0,'0'0'0,"0"0"15,-91 0-15,91 0 0,-100 0 16,100 0-16,-140 14 15,140-14-15,0 0 16,0 0-16,0 0 0,0 0 16,-124 18-16,124-18 15,0 0-15,0 0 16,0 0-16,-99 28 0,99-28 16,0 0-16,-50 57 15,50-57-15,0 0 16,-41 60-16,41-60 15,0 0-15,-17 70 0,17-70 16,0 0-16,-8 64 16,8-64-16,0 0 15,33 43-15,-33-43 0,74 23 16,-74-23-16,108 10 16,-108-10-16,149 0 15,-149 0-15,140 0 16,-140 0-16,124 23 15,-124-23-15,99 46 16,-99-46-16,50 83 0,-50-83 16,0 126-16,0-126 15,-50 159-15,50-159 16,-115 153-16,115-153 0,-157 126 16,157-126-16,-199 65 15,199-65-15,-190 0 16,190 0-16,-157-37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8T14:50:33.2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601 4182 0,'-25'13'0,"25"-13"15,-66 61-15,66-61 16,-91 107-16,91-107 16,-99 153-16,99-153 15,-74 154-15,74-154 16,-59 158-16,59-158 0,-16 154 15,16-154-15,0 152 16,0-152-16,42 136 16,-42-136-16,66 125 0,-66-125 15,99 94-15,-99-94 16,0 0-16</inkml:trace>
  <inkml:trace contextRef="#ctx0" brushRef="#br0" timeOffset="320.0825">9221 4707 0,'0'0'0,"0"0"0,17 102 16,-17-102-16,41 144 16,-41-144-16,25 186 15,-25-186-15,25 182 16,-25-182-16,0 0 0,0 0 15,25 130-15,-25-130 16</inkml:trace>
  <inkml:trace contextRef="#ctx0" brushRef="#br0" timeOffset="714.4648">8899 4646 0,'0'0'0,"0"0"16,49-37-16,-49 37 16,75-42-16,-75 42 15,116-28-15,-116 28 0,157-5 16,-157 5-16,165 25 15,-165-25-15,165 64 16,-165-64-16,149 88 16,-149-88-16,116 117 15,-116-117-15,58 135 0,-58-135 16,0 144-16,0-144 16,-58 125-16,58-125 15,-116 99-15,116-99 0,-140 69 16,140-69-16,-149 42 15,149-42-15,0 0 16,-124 9-16,124-9 16,-91-19-16</inkml:trace>
  <inkml:trace contextRef="#ctx0" brushRef="#br0" timeOffset="1281.2468">10719 5149 0,'0'0'0,"-17"-18"16,17 18-16,-49-52 15,49 52-15,-66-46 0,66 46 16,-100-28-16,100 28 16,-99-5-16,99 5 15,-91 28-15,91-28 0,-67 74 16,67-74-16,-41 80 16,41-80-16,0 0 15,0 92-15,0-92 16,41 79-16,-41-79 0,67 47 15,-67-47-15,91 9 16,-91-9-16,99-37 16,-99 37-16,75-65 15,-75 65-15,58-93 0,-58 93 16,0 0-16,0 0 16,0 0-16,0 0 0,41-103 15,-41 103-15,0 0 16,25-55-16,-25 55 15,0 0-15,0 0 0,57 60 16,-57-60-16,50 89 16,-50-89-16,50 83 15,-50-83-15,0 0 16,58 51-16,-58-51 0,74-14 16,-74 14-16,75-83 15</inkml:trace>
  <inkml:trace contextRef="#ctx0" brushRef="#br0" timeOffset="1732.506">11256 4372 0,'0'0'0,"0"0"16,42 116-16,-42-116 16,41 149-16,-41-149 15,58 181-15,-58-181 0,50 167 16,-50-167-16,0 0 16,41 131-16,-41-131 0,0 0 15,0 0-15,0 0 16,16 61-16,-16-61 15,0 0-15,0 0 16,-82-61-16,82 61 0,-99-83 16,99 83-16,0 0 15,0 0-15,-83-61 16,83 61-16,-75-15 0,75 15 16,-49 48-16,49-48 15,-8 74-15,8-74 16,41 93-16,-41-93 15,83 84-15,-83-84 0,115 46 16,-115-46-16,149 5 16,-149-5-16,116-61 15</inkml:trace>
  <inkml:trace contextRef="#ctx0" brushRef="#br0" timeOffset="2183.1126">11810 4353 0,'17'32'0,"-17"-32"16,58 103-16,-58-103 0,74 172 15,-74-172-15,83 191 16,-83-191-16,0 0 16,0 0-16,66 163 15,-66-163-15,0 0 0,0 0 16,0 0-16,0 0 0,33 93 16,-33-93-16,0 0 15,0 0-15,-91-47 16,91 47-16,-100-60 15,100 60-15,0 0 0,-115-33 16,115 33-16,-91 18 16,91-18-16,-66 61 15,66-61-15,-16 85 16,16-85-16,41 83 0,-41-83 16,83 60-16,-83-60 15,115 42-15,-115-42 16,124 5-16,-124-5 15,108-42-15</inkml:trace>
  <inkml:trace contextRef="#ctx0" brushRef="#br0" timeOffset="2700.7363">12381 4893 0,'0'0'0,"0"0"16,0 0-16,0 79 15,0-79-15,0 0 16,16 98-16,-16-98 0,0 0 16,25 87-16,-25-87 15,50 48-15,-50-48 16,58-14-16,-58 14 15,49-52-15,-49 52 0,0 0 16,66-88-16,-66 88 16,0 0-16,0 0 15,0 0-15,58-88 16,-58 88-16,0 0 0,58-32 16,-58 32-16,58 32 15,-58-32-15,58 97 16,-58-97-16,58 145 0,-58-145 15,16 167-15,-16-167 16,0 168-16,0-168 16,-24 144-16,24-144 15,0 0-15,-50 89 0,50-89 16,-58 41-16,58-41 16,-74-4-16,74 4 15,-91-37-15,91 37 16,-83-48-16,83 48 0,-66-64 15,66 64-15</inkml:trace>
  <inkml:trace contextRef="#ctx0" brushRef="#br0" timeOffset="3067.6947">12679 4134 0,'0'0'0,"0"0"0,0 0 15,107 71 1,42 35-16,-149-106 0,182 140 16,16 42-16,-24 3 15,-174-185-15,140 173 16,-140-173-16,83 200 16,-83-200-16,17 223 0,-17-223 15,-50 214-15,50-214 16,-124 205-16,124-205 15</inkml:trace>
  <inkml:trace contextRef="#ctx0" brushRef="#br0" timeOffset="50982.2521">17889 13243 0,'0'0'0,"0"0"16,0 0-16,0 0 16,0 0-16,33 14 15,-33-14-15,0 0 0,41 28 16,-41-28-16,41 65 16,-41-65-16,0 0 15,42 89-15,-42-89 16,0 0-16,0 0 15,0 0-15,0 0 0,16 97 16,-16-97-16,0 0 16,0 0-16,0 0 0,0 0 15,0 61-15,0-61 16,0 0-16,0 0 16,9-42-16,-9 42 0,0 0 15,8-84-15,-8 84 16,0 0-16,25-84 15,-25 84-15,0 0 0,58-69 16,-58 69-16,0 0 16,57-37-16,-57 37 15,75 13-15,-75-13 0,58 56 16,-58-56 0,33 70-16,-33-70 0,0 0 15,0 0-15,25 84 16,-25-84-16,0 0 0,0 0 15,0 0-15,0 0 16,0 0-16,0 0 16,24 55-16,-24-55 0,0 0 15,0 0-15,50-60 16,-50 60-16,25-98 16,-25 98-16,0 0 0,0 0 15,25-107-15,-25 107 16,0 0-16,0 0 15,33-93-15,-33 93 16,0 0-16,0 0 0,41-60 16,-41 60-16,0 0 15,58-14-15,-58 14 16,58 46-16,-58-46 0,0 0 16,49 84-16,-49-84 15,0 0-15,34 102 16,-34-102-16,0 0 15,0 0-15,33 89 0,-33-89 16,41 33-16,-41-33 16,66-15-16,-66 15 15,58-55-15</inkml:trace>
  <inkml:trace contextRef="#ctx0" brushRef="#br0" timeOffset="51214.8727">19319 12964 0,'0'0'0,"0"0"15,83-9-15,-83 9 16,83-5-16,-83 5 15,0 0-15,82 0 0,-82 0 16,99-19-16,-99 19 16</inkml:trace>
  <inkml:trace contextRef="#ctx0" brushRef="#br0" timeOffset="51464.7687">19377 13304 0,'0'0'0,"0"0"16,0 0-16,50 14 15,-50-14-15,74 0 16,-74 0-16,108 0 0,-108 0 15,107-5-15,-107 5 16,108-19-16,-108 19 16,0 0-16</inkml:trace>
  <inkml:trace contextRef="#ctx0" brushRef="#br0" timeOffset="51721.5482">20288 13005 0,'0'0'16,"0"0"-16,57 15 15,-57-15-15,75 10 16,-75-10-16,107 0 0,-107 0 16,133-19-16</inkml:trace>
  <inkml:trace contextRef="#ctx0" brushRef="#br0" timeOffset="52406.7666">21073 13164 0,'0'0'0,"0"0"15,0 0-15,0 0 0,0 0 16,0 0-16,0 0 15,0 0-15,0-65 16,0 65-16,0-69 0,0 69 16,8-84-16,-8 84 15,17-89-15,-17 89 16,0 0-16,8-93 0,-8 93 16,0 0-16,8-88 15,-8 88-15,0 0 16,0 0-16,0 0 15,0 0-15,0 0 0,0 0 16,17-79-16,-17 79 16,0 0-16,0 0 15,8-38-15,-8 38 0,0 0 16,0 0-16,58 71 16,-58-71-16,41 92 15,-41-92-15,42 108 0,-42-108 16,58 111-16,-58-111 15,49 107-15,-49-107 16,42 93-16,-42-93 16,0 0-16,33 79 0,-33-79 15,0 0-15,0 0 16,0 0-16,0 0 16,33 51-16,-33-51 0,0 0 15,0 0-15</inkml:trace>
  <inkml:trace contextRef="#ctx0" brushRef="#br0" timeOffset="52708.5696">21255 12908 0,'0'0'0,"0"0"16,0 0-16,0 0 15,0 0-15,-41 33 0,41-33 16,-66 32-16,66-32 16,0 0-16,-75 42 15,75-42-15,0 0 0,-74 42 16,74-42-16,0 0 15,-50 28-15,50-28 16,0 0-16,0 0 16</inkml:trace>
  <inkml:trace contextRef="#ctx0" brushRef="#br0" timeOffset="53147.9857">21892 12792 0,'0'0'0,"0"0"16,-17 93-16,17-93 15,-25 97-15,25-97 16,-24 117-16,24-117 16,-25 126-16,25-126 0,-33 134 15,33-134-15,-17 122 16,17-122-16,-16 116 15,16-116-15,-9 107 16,9-107-16,0 0 0,-8 94 16,8-94-16,0 0 15,0 0-15,0 78 16,0-78-16,0 0 0,17 33 16,-17-33-16,0 0 15</inkml:trace>
  <inkml:trace contextRef="#ctx0" brushRef="#br0" timeOffset="53507.2629">22032 13201 0,'0'0'0,"0"0"15,0 0-15,0 0 0,-8 65 16,8-65-16,0 0 16,0 70-16,0-70 15,0 103-15,0-103 16,8 111-16,-8-111 0,9 108 15,-9-108-15,0 0 16,0 0-16,8 102 16,-8-102-16,0 0 0,16 79 15,-16-79-15,25 28 16,-25-28-16,0 0 0,0 0 16</inkml:trace>
  <inkml:trace contextRef="#ctx0" brushRef="#br0" timeOffset="54107.898">21950 13294 0,'0'0'0,"0"0"15,0 0-15,0 0 0,33-32 16,-33 32-16,66-37 15,-66 37-15,99-24 16,-99 24-16,0 0 0,0 0 16,91-4-16,-91 4 15,0 0-15,0 0 16,83 14-16,-83-14 16,0 0-16,41 46 0,-41-46 15,0 61-15,0-61 16,-58 79-16,58-79 15,-74 65-15,74-65 0,0 0 16,0 0-16,0 0 16,0 0-16,0 0 15,-91 51-15,91-51 0,0 0 16,0 0-16,-66 28 16,66-28-16,0 0 0,0 0 15,74 0-15,-74 0 16,108 5-16,-108-5 15,107 18-15,-107-18 16,0 0-16,107 33 0,-107-33 16,0 0-16,75 52 15,-75-52-15,0 0 16,41 60-16,-41-60 0,0 0 16,0 74-16,0-74 15,-49 66-15,49-66 16,-83 50-16,83-50 15,0 0-15,-116 33 0,116-33 16,0 0-16,-107 9 16,107-9-16,0 0 15,-100-18-15</inkml:trace>
  <inkml:trace contextRef="#ctx0" brushRef="#br0" timeOffset="2.03392E6">1646 14547 0,'0'0'0,"0"0"16,0 0-16,0 0 0,0 0 16,0 0-16,0 0 15,0 0-15,0 0 16,0 0-16,0 0 0,0 0 16,0 0-16,0 0 15,0 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0C52E8-A8FC-499C-9872-4FE36FF144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7711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68398-4EE3-4764-A5CB-9E7183365C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4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D44A8-3745-4922-8D5C-2A06D7DCC4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956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4E6A695-EAA6-4AEB-8557-D7ADC4432B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6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74716-774C-49DD-A6D6-9F0898CF0F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1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2C5D9-CCA1-476F-88F9-E893F9C0E8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43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284A0-F11D-422E-B7E0-5E375C742D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61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589B09-AA92-40F7-A9D6-344CB2B266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25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07DF5-4CE7-48B1-BD7C-43364FCBE5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520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04B82-5608-4332-A59A-3FF80F6D32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092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20232-D228-4EE5-A908-7EC0EEC969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996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82E25-5148-4C05-99B5-7E88DD4519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985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82AEA44-C99B-463D-8601-15F532D102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customXml" Target="../ink/ink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customXml" Target="../ink/ink3.x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emf"/><Relationship Id="rId5" Type="http://schemas.openxmlformats.org/officeDocument/2006/relationships/customXml" Target="../ink/ink6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130425"/>
            <a:ext cx="8077200" cy="1470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5.5 </a:t>
            </a:r>
            <a:r>
              <a:rPr lang="en-US" dirty="0">
                <a:latin typeface="Georgia" pitchFamily="18" charset="0"/>
              </a:rPr>
              <a:t>b</a:t>
            </a:r>
            <a:r>
              <a:rPr lang="en-US" dirty="0" smtClean="0">
                <a:latin typeface="Georgia" pitchFamily="18" charset="0"/>
              </a:rPr>
              <a:t> Graphing Linear Equations with x and y Intercep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1143000" y="304800"/>
            <a:ext cx="6858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>
                <a:solidFill>
                  <a:schemeClr val="tx2"/>
                </a:solidFill>
              </a:rPr>
              <a:t>Standard Form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endParaRPr lang="en-US" altLang="en-US" sz="900">
              <a:solidFill>
                <a:schemeClr val="tx2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b="1">
                <a:solidFill>
                  <a:schemeClr val="tx2"/>
                </a:solidFill>
              </a:rPr>
              <a:t>Ax + By = C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3810000" cy="36163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E1  3x+2y = 8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A= 3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B= 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C= 8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83960" y="2680920"/>
              <a:ext cx="6776640" cy="2286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4600" y="2671560"/>
                <a:ext cx="6795360" cy="230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49378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 The slope of a line is the rate of change from one point to the next. 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Ex 6.		4x+3y=7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                         A=4</a:t>
            </a:r>
            <a:br>
              <a:rPr lang="en-US" dirty="0" smtClean="0">
                <a:solidFill>
                  <a:srgbClr val="0000FF"/>
                </a:solidFill>
                <a:latin typeface="Georgia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			B=3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                   slope </a:t>
            </a:r>
            <a:r>
              <a:rPr lang="en-US" smtClean="0">
                <a:solidFill>
                  <a:srgbClr val="0000FF"/>
                </a:solidFill>
                <a:latin typeface="Georgia" pitchFamily="18" charset="0"/>
              </a:rPr>
              <a:t>= -4/3</a:t>
            </a: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116263" y="1752600"/>
          <a:ext cx="267017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1752600"/>
                        <a:ext cx="2670175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77840" y="4099320"/>
              <a:ext cx="6276600" cy="1861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8480" y="4089960"/>
                <a:ext cx="6295320" cy="187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0850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 The </a:t>
            </a:r>
            <a:r>
              <a:rPr lang="en-US" i="1" dirty="0" smtClean="0">
                <a:latin typeface="Georgia" pitchFamily="18" charset="0"/>
              </a:rPr>
              <a:t>x</a:t>
            </a:r>
            <a:r>
              <a:rPr lang="en-US" dirty="0" smtClean="0">
                <a:latin typeface="Georgia" pitchFamily="18" charset="0"/>
              </a:rPr>
              <a:t>-intercept is the point where the graph of the line crosses the </a:t>
            </a:r>
            <a:r>
              <a:rPr lang="en-US" i="1" dirty="0" smtClean="0">
                <a:latin typeface="Georgia" pitchFamily="18" charset="0"/>
              </a:rPr>
              <a:t>x</a:t>
            </a:r>
            <a:r>
              <a:rPr lang="en-US" dirty="0" smtClean="0">
                <a:latin typeface="Georgia" pitchFamily="18" charset="0"/>
              </a:rPr>
              <a:t>-axis. 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Plug zero in for y, </a:t>
            </a:r>
            <a:b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</a:b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then solve for x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 The </a:t>
            </a:r>
            <a:r>
              <a:rPr lang="en-US" i="1" dirty="0" smtClean="0">
                <a:latin typeface="Georgia" pitchFamily="18" charset="0"/>
              </a:rPr>
              <a:t>y</a:t>
            </a:r>
            <a:r>
              <a:rPr lang="en-US" dirty="0" smtClean="0">
                <a:latin typeface="Georgia" pitchFamily="18" charset="0"/>
              </a:rPr>
              <a:t>-intercept is the point where the graph of the line crosses the </a:t>
            </a:r>
            <a:r>
              <a:rPr lang="en-US" i="1" dirty="0" smtClean="0">
                <a:latin typeface="Georgia" pitchFamily="18" charset="0"/>
              </a:rPr>
              <a:t>y</a:t>
            </a:r>
            <a:r>
              <a:rPr lang="en-US" dirty="0" smtClean="0">
                <a:latin typeface="Georgia" pitchFamily="18" charset="0"/>
              </a:rPr>
              <a:t>-axis.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Plug zero in for x, </a:t>
            </a:r>
            <a:br>
              <a:rPr lang="en-US" dirty="0" smtClean="0">
                <a:solidFill>
                  <a:srgbClr val="0000FF"/>
                </a:solidFill>
                <a:latin typeface="Georgia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then solve for y</a:t>
            </a: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991100" y="2173288"/>
          <a:ext cx="2347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173288"/>
                        <a:ext cx="2347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083175" y="4724400"/>
          <a:ext cx="2393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4724400"/>
                        <a:ext cx="23939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691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1143000" y="304800"/>
            <a:ext cx="6858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dirty="0">
                <a:solidFill>
                  <a:schemeClr val="tx2"/>
                </a:solidFill>
              </a:rPr>
              <a:t>Standard Form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endParaRPr lang="en-US" altLang="en-US" sz="9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b="1" dirty="0">
                <a:solidFill>
                  <a:schemeClr val="tx2"/>
                </a:solidFill>
              </a:rPr>
              <a:t>Ax + By = C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3810000" cy="36163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E1  3x+2y = 8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A= 3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B= 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C= 8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4903"/>
              </p:ext>
            </p:extLst>
          </p:nvPr>
        </p:nvGraphicFramePr>
        <p:xfrm>
          <a:off x="3352800" y="2667000"/>
          <a:ext cx="1587500" cy="3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482400" imgH="1079280" progId="Equation.DSMT4">
                  <p:embed/>
                </p:oleObj>
              </mc:Choice>
              <mc:Fallback>
                <p:oleObj name="Equation" r:id="rId3" imgW="4824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667000"/>
                        <a:ext cx="1587500" cy="3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054080" y="2287440"/>
              <a:ext cx="6229080" cy="4296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44720" y="2278080"/>
                <a:ext cx="6247800" cy="431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649342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atin typeface="Georgia" pitchFamily="18" charset="0"/>
              </a:rPr>
              <a:t>Ex 6   Given 4x – y = 4</a:t>
            </a:r>
            <a:br>
              <a:rPr lang="en-US" sz="3600" dirty="0" smtClean="0">
                <a:latin typeface="Georgia" pitchFamily="18" charset="0"/>
              </a:rPr>
            </a:br>
            <a:r>
              <a:rPr lang="en-US" sz="3600" dirty="0" smtClean="0">
                <a:latin typeface="Georgia" pitchFamily="18" charset="0"/>
              </a:rPr>
              <a:t>Find the x and y-intercept then graph.</a:t>
            </a:r>
          </a:p>
        </p:txBody>
      </p:sp>
      <p:grpSp>
        <p:nvGrpSpPr>
          <p:cNvPr id="12291" name="HandyGraph1"/>
          <p:cNvGrpSpPr>
            <a:grpSpLocks/>
          </p:cNvGrpSpPr>
          <p:nvPr/>
        </p:nvGrpSpPr>
        <p:grpSpPr bwMode="auto">
          <a:xfrm>
            <a:off x="228600" y="1295400"/>
            <a:ext cx="4343400" cy="3962400"/>
            <a:chOff x="720" y="460"/>
            <a:chExt cx="3080" cy="3140"/>
          </a:xfrm>
        </p:grpSpPr>
        <p:sp>
          <p:nvSpPr>
            <p:cNvPr id="12297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3600">
                <a:latin typeface="Tahoma" panose="020B0604030504040204" pitchFamily="34" charset="0"/>
              </a:endParaRPr>
            </a:p>
          </p:txBody>
        </p:sp>
        <p:sp>
          <p:nvSpPr>
            <p:cNvPr id="12298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yALblHG"/>
            <p:cNvSpPr txBox="1">
              <a:spLocks noChangeArrowheads="1"/>
            </p:cNvSpPr>
            <p:nvPr/>
          </p:nvSpPr>
          <p:spPr bwMode="auto">
            <a:xfrm>
              <a:off x="2240" y="460"/>
              <a:ext cx="140" cy="26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noProof="1">
                  <a:solidFill>
                    <a:srgbClr val="000000"/>
                  </a:solidFill>
                  <a:latin typeface="Georgia" panose="02040502050405020303" pitchFamily="18" charset="0"/>
                </a:rPr>
                <a:t>y</a:t>
              </a:r>
              <a:endParaRPr lang="en-US" altLang="en-US" sz="3600">
                <a:latin typeface="Georgia" panose="02040502050405020303" pitchFamily="18" charset="0"/>
              </a:endParaRPr>
            </a:p>
          </p:txBody>
        </p:sp>
        <p:sp>
          <p:nvSpPr>
            <p:cNvPr id="12310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xALblHG"/>
            <p:cNvSpPr txBox="1">
              <a:spLocks noChangeArrowheads="1"/>
            </p:cNvSpPr>
            <p:nvPr/>
          </p:nvSpPr>
          <p:spPr bwMode="auto">
            <a:xfrm>
              <a:off x="3660" y="2040"/>
              <a:ext cx="140" cy="26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noProof="1">
                  <a:solidFill>
                    <a:srgbClr val="000000"/>
                  </a:solidFill>
                  <a:latin typeface="Georgia" panose="02040502050405020303" pitchFamily="18" charset="0"/>
                </a:rPr>
                <a:t>x</a:t>
              </a:r>
              <a:endParaRPr lang="en-US" altLang="en-US" sz="3600">
                <a:latin typeface="Georgia" panose="02040502050405020303" pitchFamily="18" charset="0"/>
              </a:endParaRPr>
            </a:p>
          </p:txBody>
        </p:sp>
        <p:sp>
          <p:nvSpPr>
            <p:cNvPr id="12322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4800600" y="2057400"/>
          <a:ext cx="3176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3176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4648200" y="3657600"/>
          <a:ext cx="38671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386715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2590800" y="3352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209800" y="4800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2184400" y="1828800"/>
            <a:ext cx="863600" cy="3429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036880" y="1388160"/>
              <a:ext cx="6874560" cy="4992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27520" y="1378800"/>
                <a:ext cx="6893280" cy="501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1245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atin typeface="Georgia" pitchFamily="18" charset="0"/>
              </a:rPr>
              <a:t>Ex 7   Given 2x + 5y = 10</a:t>
            </a:r>
            <a:br>
              <a:rPr lang="en-US" sz="3600" dirty="0" smtClean="0">
                <a:latin typeface="Georgia" pitchFamily="18" charset="0"/>
              </a:rPr>
            </a:br>
            <a:r>
              <a:rPr lang="en-US" sz="3600" dirty="0" smtClean="0">
                <a:latin typeface="Georgia" pitchFamily="18" charset="0"/>
              </a:rPr>
              <a:t>Find the x and y-intercept then graph.</a:t>
            </a:r>
          </a:p>
        </p:txBody>
      </p:sp>
      <p:grpSp>
        <p:nvGrpSpPr>
          <p:cNvPr id="13315" name="HandyGraph1"/>
          <p:cNvGrpSpPr>
            <a:grpSpLocks/>
          </p:cNvGrpSpPr>
          <p:nvPr/>
        </p:nvGrpSpPr>
        <p:grpSpPr bwMode="auto">
          <a:xfrm>
            <a:off x="304800" y="1295400"/>
            <a:ext cx="4343400" cy="3962400"/>
            <a:chOff x="720" y="460"/>
            <a:chExt cx="3080" cy="3140"/>
          </a:xfrm>
        </p:grpSpPr>
        <p:sp>
          <p:nvSpPr>
            <p:cNvPr id="13321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3600">
                <a:latin typeface="Tahoma" panose="020B0604030504040204" pitchFamily="34" charset="0"/>
              </a:endParaRPr>
            </a:p>
          </p:txBody>
        </p:sp>
        <p:sp>
          <p:nvSpPr>
            <p:cNvPr id="13322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yALblHG"/>
            <p:cNvSpPr txBox="1">
              <a:spLocks noChangeArrowheads="1"/>
            </p:cNvSpPr>
            <p:nvPr/>
          </p:nvSpPr>
          <p:spPr bwMode="auto">
            <a:xfrm>
              <a:off x="2240" y="460"/>
              <a:ext cx="140" cy="26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noProof="1">
                  <a:solidFill>
                    <a:srgbClr val="000000"/>
                  </a:solidFill>
                  <a:latin typeface="Georgia" panose="02040502050405020303" pitchFamily="18" charset="0"/>
                </a:rPr>
                <a:t>y</a:t>
              </a:r>
              <a:endParaRPr lang="en-US" altLang="en-US" sz="3600">
                <a:latin typeface="Georgia" panose="02040502050405020303" pitchFamily="18" charset="0"/>
              </a:endParaRPr>
            </a:p>
          </p:txBody>
        </p:sp>
        <p:sp>
          <p:nvSpPr>
            <p:cNvPr id="13334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xALblHG"/>
            <p:cNvSpPr txBox="1">
              <a:spLocks noChangeArrowheads="1"/>
            </p:cNvSpPr>
            <p:nvPr/>
          </p:nvSpPr>
          <p:spPr bwMode="auto">
            <a:xfrm>
              <a:off x="3660" y="2040"/>
              <a:ext cx="140" cy="26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noProof="1">
                  <a:solidFill>
                    <a:srgbClr val="000000"/>
                  </a:solidFill>
                  <a:latin typeface="Georgia" panose="02040502050405020303" pitchFamily="18" charset="0"/>
                </a:rPr>
                <a:t>x</a:t>
              </a:r>
              <a:endParaRPr lang="en-US" altLang="en-US" sz="3600">
                <a:latin typeface="Georgia" panose="02040502050405020303" pitchFamily="18" charset="0"/>
              </a:endParaRPr>
            </a:p>
          </p:txBody>
        </p:sp>
        <p:sp>
          <p:nvSpPr>
            <p:cNvPr id="13346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4662488" y="2057400"/>
          <a:ext cx="3452812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057400"/>
                        <a:ext cx="3452812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4808538" y="3657600"/>
          <a:ext cx="35448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657600"/>
                        <a:ext cx="354488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4267200" y="3352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2286000" y="2667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38200" y="2209800"/>
            <a:ext cx="3886200" cy="1363663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009960" y="5347080"/>
              <a:ext cx="3555360" cy="1043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00600" y="5337720"/>
                <a:ext cx="3574080" cy="106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311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530225"/>
          </a:xfrm>
        </p:spPr>
        <p:txBody>
          <a:bodyPr/>
          <a:lstStyle/>
          <a:p>
            <a:r>
              <a:rPr lang="en-US" altLang="en-US" sz="4000" smtClean="0"/>
              <a:t>3 Forms of Linear Relatio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66800"/>
            <a:ext cx="2743200" cy="54864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Slope-Intercept Form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60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</a:t>
            </a:r>
            <a:r>
              <a:rPr lang="en-US" altLang="en-US" sz="2400" b="1" smtClean="0">
                <a:solidFill>
                  <a:schemeClr val="tx2"/>
                </a:solidFill>
              </a:rPr>
              <a:t>y = mx + 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m = slope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b = y-intercept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      ( 0 , b )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e1 y = ½ x + 6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    m = ½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>      b = ( 0 , 6 )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2819400" y="1066800"/>
            <a:ext cx="32004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Point-Slope Form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b="1" smtClean="0">
                <a:solidFill>
                  <a:schemeClr val="tx2"/>
                </a:solidFill>
              </a:rPr>
              <a:t>y – y</a:t>
            </a:r>
            <a:r>
              <a:rPr lang="en-US" altLang="en-US" sz="2400" b="1" baseline="-25000" smtClean="0">
                <a:solidFill>
                  <a:schemeClr val="tx2"/>
                </a:solidFill>
              </a:rPr>
              <a:t>1 </a:t>
            </a:r>
            <a:r>
              <a:rPr lang="en-US" altLang="en-US" sz="2400" b="1" smtClean="0">
                <a:solidFill>
                  <a:schemeClr val="tx2"/>
                </a:solidFill>
              </a:rPr>
              <a:t>= m( x – x</a:t>
            </a:r>
            <a:r>
              <a:rPr lang="en-US" altLang="en-US" sz="2400" b="1" baseline="-25000" smtClean="0">
                <a:solidFill>
                  <a:schemeClr val="tx2"/>
                </a:solidFill>
              </a:rPr>
              <a:t>1 </a:t>
            </a:r>
            <a:r>
              <a:rPr lang="en-US" altLang="en-US" sz="2400" b="1" smtClean="0">
                <a:solidFill>
                  <a:schemeClr val="tx2"/>
                </a:solidFill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     m = slop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( x</a:t>
            </a:r>
            <a:r>
              <a:rPr lang="en-US" altLang="en-US" sz="2400" baseline="-25000" smtClean="0">
                <a:solidFill>
                  <a:schemeClr val="tx2"/>
                </a:solidFill>
              </a:rPr>
              <a:t>1 </a:t>
            </a:r>
            <a:r>
              <a:rPr lang="en-US" altLang="en-US" sz="2400" smtClean="0">
                <a:solidFill>
                  <a:schemeClr val="tx2"/>
                </a:solidFill>
              </a:rPr>
              <a:t>, y</a:t>
            </a:r>
            <a:r>
              <a:rPr lang="en-US" altLang="en-US" sz="2400" baseline="-25000" smtClean="0">
                <a:solidFill>
                  <a:schemeClr val="tx2"/>
                </a:solidFill>
              </a:rPr>
              <a:t>1 </a:t>
            </a:r>
            <a:r>
              <a:rPr lang="en-US" altLang="en-US" sz="2400" smtClean="0">
                <a:solidFill>
                  <a:schemeClr val="tx2"/>
                </a:solidFill>
              </a:rPr>
              <a:t>) is a point  on the lin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e2 y + 4 = 3( x - 7 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           m = 3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      ( 7 , -4 ) is a point on the line</a:t>
            </a:r>
            <a:endParaRPr lang="en-US" altLang="en-US" sz="2400" baseline="-25000" smtClean="0">
              <a:solidFill>
                <a:schemeClr val="tx2"/>
              </a:solidFill>
            </a:endParaRP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6172200" y="1066800"/>
            <a:ext cx="2971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Blip>
                <a:blip r:embed="rId4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Standard Form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b="1" smtClean="0">
                <a:solidFill>
                  <a:schemeClr val="tx2"/>
                </a:solidFill>
              </a:rPr>
              <a:t>Ax + By = C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A, B, C are integer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A &amp; B are </a:t>
            </a:r>
            <a:r>
              <a:rPr lang="en-US" altLang="en-US" sz="2400" u="sng" smtClean="0">
                <a:solidFill>
                  <a:schemeClr val="tx2"/>
                </a:solidFill>
              </a:rPr>
              <a:t>not</a:t>
            </a:r>
            <a:r>
              <a:rPr lang="en-US" altLang="en-US" sz="2400" smtClean="0">
                <a:solidFill>
                  <a:schemeClr val="tx2"/>
                </a:solidFill>
              </a:rPr>
              <a:t> both 0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A is positiv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A, B, C have </a:t>
            </a:r>
            <a:r>
              <a:rPr lang="en-US" altLang="en-US" sz="2400" u="sng" smtClean="0">
                <a:solidFill>
                  <a:schemeClr val="tx2"/>
                </a:solidFill>
              </a:rPr>
              <a:t>no</a:t>
            </a:r>
            <a:r>
              <a:rPr lang="en-US" altLang="en-US" sz="2400" smtClean="0">
                <a:solidFill>
                  <a:schemeClr val="tx2"/>
                </a:solidFill>
              </a:rPr>
              <a:t> common factor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40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e3 8x – 7y = 9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smtClean="0">
                <a:solidFill>
                  <a:schemeClr val="tx2"/>
                </a:solidFill>
              </a:rPr>
              <a:t>A = 8 B = -7 C = 9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92560" y="1488240"/>
              <a:ext cx="7538760" cy="3749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3200" y="1478880"/>
                <a:ext cx="7557480" cy="376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88155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6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6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6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6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96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96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96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96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9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9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6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9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96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9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96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6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96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96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96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96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6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6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B </a:t>
            </a:r>
            <a:r>
              <a:rPr lang="en-US" dirty="0" err="1" smtClean="0"/>
              <a:t>Pg</a:t>
            </a:r>
            <a:r>
              <a:rPr lang="en-US" dirty="0" smtClean="0"/>
              <a:t> 155 #1-20</a:t>
            </a:r>
          </a:p>
          <a:p>
            <a:r>
              <a:rPr lang="en-US" dirty="0" smtClean="0"/>
              <a:t>Identify x and y intercepts and slo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202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6</TotalTime>
  <Words>277</Words>
  <Application>Microsoft Office PowerPoint</Application>
  <PresentationFormat>On-screen Show (4:3)</PresentationFormat>
  <Paragraphs>7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Georgia</vt:lpstr>
      <vt:lpstr>Tahoma</vt:lpstr>
      <vt:lpstr>Wingdings</vt:lpstr>
      <vt:lpstr>Office Theme</vt:lpstr>
      <vt:lpstr>Equation</vt:lpstr>
      <vt:lpstr>5.5 b Graphing Linear Equations with x and y Intercepts</vt:lpstr>
      <vt:lpstr>PowerPoint Presentation</vt:lpstr>
      <vt:lpstr>PowerPoint Presentation</vt:lpstr>
      <vt:lpstr>PowerPoint Presentation</vt:lpstr>
      <vt:lpstr>PowerPoint Presentation</vt:lpstr>
      <vt:lpstr>Ex 6   Given 4x – y = 4 Find the x and y-intercept then graph.</vt:lpstr>
      <vt:lpstr>Ex 7   Given 2x + 5y = 10 Find the x and y-intercept then graph.</vt:lpstr>
      <vt:lpstr>3 Forms of Linear Relations</vt:lpstr>
      <vt:lpstr>Homework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Graphing Linear Equations</dc:title>
  <dc:creator>Leon High School</dc:creator>
  <cp:lastModifiedBy>Reaves, Nathan</cp:lastModifiedBy>
  <cp:revision>98</cp:revision>
  <cp:lastPrinted>2015-01-12T12:28:36Z</cp:lastPrinted>
  <dcterms:created xsi:type="dcterms:W3CDTF">2008-10-31T12:56:40Z</dcterms:created>
  <dcterms:modified xsi:type="dcterms:W3CDTF">2017-09-18T16:03:24Z</dcterms:modified>
</cp:coreProperties>
</file>